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92" r:id="rId2"/>
  </p:sldMasterIdLst>
  <p:notesMasterIdLst>
    <p:notesMasterId r:id="rId22"/>
  </p:notesMasterIdLst>
  <p:sldIdLst>
    <p:sldId id="308" r:id="rId3"/>
    <p:sldId id="307" r:id="rId4"/>
    <p:sldId id="310" r:id="rId5"/>
    <p:sldId id="311" r:id="rId6"/>
    <p:sldId id="312" r:id="rId7"/>
    <p:sldId id="309" r:id="rId8"/>
    <p:sldId id="314" r:id="rId9"/>
    <p:sldId id="315" r:id="rId10"/>
    <p:sldId id="319" r:id="rId11"/>
    <p:sldId id="323" r:id="rId12"/>
    <p:sldId id="322" r:id="rId13"/>
    <p:sldId id="325" r:id="rId14"/>
    <p:sldId id="316" r:id="rId15"/>
    <p:sldId id="317" r:id="rId16"/>
    <p:sldId id="313" r:id="rId17"/>
    <p:sldId id="320" r:id="rId18"/>
    <p:sldId id="321" r:id="rId19"/>
    <p:sldId id="318" r:id="rId20"/>
    <p:sldId id="324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651" autoAdjust="0"/>
    <p:restoredTop sz="94591" autoAdjust="0"/>
  </p:normalViewPr>
  <p:slideViewPr>
    <p:cSldViewPr showGuides="1">
      <p:cViewPr varScale="1">
        <p:scale>
          <a:sx n="110" d="100"/>
          <a:sy n="110" d="100"/>
        </p:scale>
        <p:origin x="1872" y="12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3" Type="http://schemas.openxmlformats.org/officeDocument/2006/relationships/image" Target="../media/image51.wmf"/><Relationship Id="rId7" Type="http://schemas.openxmlformats.org/officeDocument/2006/relationships/image" Target="../media/image12.wmf"/><Relationship Id="rId12" Type="http://schemas.openxmlformats.org/officeDocument/2006/relationships/image" Target="../media/image59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8.wmf"/><Relationship Id="rId5" Type="http://schemas.openxmlformats.org/officeDocument/2006/relationships/image" Target="../media/image53.wmf"/><Relationship Id="rId10" Type="http://schemas.openxmlformats.org/officeDocument/2006/relationships/image" Target="../media/image57.wmf"/><Relationship Id="rId4" Type="http://schemas.openxmlformats.org/officeDocument/2006/relationships/image" Target="../media/image52.wmf"/><Relationship Id="rId9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1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79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12" Type="http://schemas.openxmlformats.org/officeDocument/2006/relationships/image" Target="../media/image78.wmf"/><Relationship Id="rId17" Type="http://schemas.openxmlformats.org/officeDocument/2006/relationships/image" Target="../media/image82.wmf"/><Relationship Id="rId2" Type="http://schemas.openxmlformats.org/officeDocument/2006/relationships/image" Target="../media/image68.wmf"/><Relationship Id="rId16" Type="http://schemas.openxmlformats.org/officeDocument/2006/relationships/image" Target="../media/image81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71.wmf"/><Relationship Id="rId15" Type="http://schemas.openxmlformats.org/officeDocument/2006/relationships/image" Target="../media/image80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Relationship Id="rId14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38.wmf"/><Relationship Id="rId1" Type="http://schemas.openxmlformats.org/officeDocument/2006/relationships/image" Target="../media/image83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Relationship Id="rId9" Type="http://schemas.openxmlformats.org/officeDocument/2006/relationships/image" Target="../media/image8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38.wmf"/><Relationship Id="rId1" Type="http://schemas.openxmlformats.org/officeDocument/2006/relationships/image" Target="../media/image90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image" Target="../media/image117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12" Type="http://schemas.openxmlformats.org/officeDocument/2006/relationships/image" Target="../media/image116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11" Type="http://schemas.openxmlformats.org/officeDocument/2006/relationships/image" Target="../media/image115.wmf"/><Relationship Id="rId5" Type="http://schemas.openxmlformats.org/officeDocument/2006/relationships/image" Target="../media/image109.wmf"/><Relationship Id="rId10" Type="http://schemas.openxmlformats.org/officeDocument/2006/relationships/image" Target="../media/image114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B7A6A1-140E-4053-A62A-AFDAF6E6ECEB}" type="datetimeFigureOut">
              <a:rPr lang="en-US" smtClean="0"/>
              <a:t>10/2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66B8C0-8F1E-47A8-9B24-9AB8E2F12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5421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344495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0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377926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1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534789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2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644673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3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682125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4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61353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5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800270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6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899291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7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32072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8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857618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9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70221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658881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3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94938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4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89262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5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778538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6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717817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7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51706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8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946918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9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652935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0/25/2018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71096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0/25/2018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95489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0/25/2018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4334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0/25/2018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834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0/25/2018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677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0/25/2018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04284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0/25/2018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42170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0/25/2018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8038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0/25/2018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3766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0/25/2018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70361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0/25/2018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0252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BCDE7C-CCB6-471C-9199-918A33307958}" type="datetimeFigureOut">
              <a:rPr lang="en-US" smtClean="0"/>
              <a:t>10/25/2018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8559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57.bin"/><Relationship Id="rId26" Type="http://schemas.openxmlformats.org/officeDocument/2006/relationships/oleObject" Target="../embeddings/oleObject61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56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12.wmf"/><Relationship Id="rId25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29" Type="http://schemas.openxmlformats.org/officeDocument/2006/relationships/image" Target="../media/image60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2.wmf"/><Relationship Id="rId24" Type="http://schemas.openxmlformats.org/officeDocument/2006/relationships/oleObject" Target="../embeddings/oleObject60.bin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23" Type="http://schemas.openxmlformats.org/officeDocument/2006/relationships/image" Target="../media/image57.wmf"/><Relationship Id="rId28" Type="http://schemas.openxmlformats.org/officeDocument/2006/relationships/oleObject" Target="../embeddings/oleObject62.bin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55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5.bin"/><Relationship Id="rId22" Type="http://schemas.openxmlformats.org/officeDocument/2006/relationships/oleObject" Target="../embeddings/oleObject59.bin"/><Relationship Id="rId27" Type="http://schemas.openxmlformats.org/officeDocument/2006/relationships/image" Target="../media/image5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5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9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68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1.wmf"/><Relationship Id="rId18" Type="http://schemas.openxmlformats.org/officeDocument/2006/relationships/oleObject" Target="../embeddings/oleObject77.bin"/><Relationship Id="rId26" Type="http://schemas.openxmlformats.org/officeDocument/2006/relationships/oleObject" Target="../embeddings/oleObject81.bin"/><Relationship Id="rId21" Type="http://schemas.openxmlformats.org/officeDocument/2006/relationships/image" Target="../media/image75.wmf"/><Relationship Id="rId34" Type="http://schemas.openxmlformats.org/officeDocument/2006/relationships/oleObject" Target="../embeddings/oleObject85.bin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73.wmf"/><Relationship Id="rId25" Type="http://schemas.openxmlformats.org/officeDocument/2006/relationships/image" Target="../media/image77.wmf"/><Relationship Id="rId33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8.bin"/><Relationship Id="rId29" Type="http://schemas.openxmlformats.org/officeDocument/2006/relationships/image" Target="../media/image79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0.wmf"/><Relationship Id="rId24" Type="http://schemas.openxmlformats.org/officeDocument/2006/relationships/oleObject" Target="../embeddings/oleObject80.bin"/><Relationship Id="rId32" Type="http://schemas.openxmlformats.org/officeDocument/2006/relationships/oleObject" Target="../embeddings/oleObject84.bin"/><Relationship Id="rId37" Type="http://schemas.openxmlformats.org/officeDocument/2006/relationships/image" Target="../media/image82.wmf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23" Type="http://schemas.openxmlformats.org/officeDocument/2006/relationships/image" Target="../media/image76.wmf"/><Relationship Id="rId28" Type="http://schemas.openxmlformats.org/officeDocument/2006/relationships/oleObject" Target="../embeddings/oleObject82.bin"/><Relationship Id="rId36" Type="http://schemas.openxmlformats.org/officeDocument/2006/relationships/oleObject" Target="../embeddings/oleObject86.bin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74.wmf"/><Relationship Id="rId31" Type="http://schemas.openxmlformats.org/officeDocument/2006/relationships/image" Target="../media/image36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75.bin"/><Relationship Id="rId22" Type="http://schemas.openxmlformats.org/officeDocument/2006/relationships/oleObject" Target="../embeddings/oleObject79.bin"/><Relationship Id="rId27" Type="http://schemas.openxmlformats.org/officeDocument/2006/relationships/image" Target="../media/image78.wmf"/><Relationship Id="rId30" Type="http://schemas.openxmlformats.org/officeDocument/2006/relationships/oleObject" Target="../embeddings/oleObject83.bin"/><Relationship Id="rId35" Type="http://schemas.openxmlformats.org/officeDocument/2006/relationships/image" Target="../media/image81.wmf"/><Relationship Id="rId8" Type="http://schemas.openxmlformats.org/officeDocument/2006/relationships/oleObject" Target="../embeddings/oleObject72.bin"/><Relationship Id="rId3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86.wmf"/><Relationship Id="rId18" Type="http://schemas.openxmlformats.org/officeDocument/2006/relationships/oleObject" Target="../embeddings/oleObject94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89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3.bin"/><Relationship Id="rId20" Type="http://schemas.openxmlformats.org/officeDocument/2006/relationships/oleObject" Target="../embeddings/oleObject95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85.wmf"/><Relationship Id="rId5" Type="http://schemas.openxmlformats.org/officeDocument/2006/relationships/image" Target="../media/image83.wmf"/><Relationship Id="rId15" Type="http://schemas.openxmlformats.org/officeDocument/2006/relationships/image" Target="../media/image87.wmf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9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93.wmf"/><Relationship Id="rId18" Type="http://schemas.openxmlformats.org/officeDocument/2006/relationships/oleObject" Target="../embeddings/oleObject103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2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92.wmf"/><Relationship Id="rId5" Type="http://schemas.openxmlformats.org/officeDocument/2006/relationships/image" Target="../media/image90.wmf"/><Relationship Id="rId15" Type="http://schemas.openxmlformats.org/officeDocument/2006/relationships/image" Target="../media/image94.wmf"/><Relationship Id="rId10" Type="http://schemas.openxmlformats.org/officeDocument/2006/relationships/oleObject" Target="../embeddings/oleObject99.bin"/><Relationship Id="rId19" Type="http://schemas.openxmlformats.org/officeDocument/2006/relationships/image" Target="../media/image96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10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111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108.bin"/><Relationship Id="rId17" Type="http://schemas.openxmlformats.org/officeDocument/2006/relationships/image" Target="../media/image10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0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5" Type="http://schemas.openxmlformats.org/officeDocument/2006/relationships/image" Target="../media/image102.wmf"/><Relationship Id="rId10" Type="http://schemas.openxmlformats.org/officeDocument/2006/relationships/oleObject" Target="../embeddings/oleObject107.bin"/><Relationship Id="rId19" Type="http://schemas.openxmlformats.org/officeDocument/2006/relationships/image" Target="../media/image104.wmf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10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image" Target="../media/image109.wmf"/><Relationship Id="rId18" Type="http://schemas.openxmlformats.org/officeDocument/2006/relationships/oleObject" Target="../embeddings/oleObject119.bin"/><Relationship Id="rId26" Type="http://schemas.openxmlformats.org/officeDocument/2006/relationships/oleObject" Target="../embeddings/oleObject123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113.wmf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16.bin"/><Relationship Id="rId17" Type="http://schemas.openxmlformats.org/officeDocument/2006/relationships/image" Target="../media/image111.wmf"/><Relationship Id="rId25" Type="http://schemas.openxmlformats.org/officeDocument/2006/relationships/image" Target="../media/image11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8.bin"/><Relationship Id="rId20" Type="http://schemas.openxmlformats.org/officeDocument/2006/relationships/oleObject" Target="../embeddings/oleObject120.bin"/><Relationship Id="rId29" Type="http://schemas.openxmlformats.org/officeDocument/2006/relationships/image" Target="../media/image117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08.wmf"/><Relationship Id="rId24" Type="http://schemas.openxmlformats.org/officeDocument/2006/relationships/oleObject" Target="../embeddings/oleObject122.bin"/><Relationship Id="rId5" Type="http://schemas.openxmlformats.org/officeDocument/2006/relationships/image" Target="../media/image105.wmf"/><Relationship Id="rId15" Type="http://schemas.openxmlformats.org/officeDocument/2006/relationships/image" Target="../media/image110.wmf"/><Relationship Id="rId23" Type="http://schemas.openxmlformats.org/officeDocument/2006/relationships/image" Target="../media/image114.wmf"/><Relationship Id="rId28" Type="http://schemas.openxmlformats.org/officeDocument/2006/relationships/oleObject" Target="../embeddings/oleObject124.bin"/><Relationship Id="rId10" Type="http://schemas.openxmlformats.org/officeDocument/2006/relationships/oleObject" Target="../embeddings/oleObject115.bin"/><Relationship Id="rId19" Type="http://schemas.openxmlformats.org/officeDocument/2006/relationships/image" Target="../media/image112.wmf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117.bin"/><Relationship Id="rId22" Type="http://schemas.openxmlformats.org/officeDocument/2006/relationships/oleObject" Target="../embeddings/oleObject121.bin"/><Relationship Id="rId27" Type="http://schemas.openxmlformats.org/officeDocument/2006/relationships/image" Target="../media/image11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6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26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5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251634" y="492091"/>
            <a:ext cx="867917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7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дносторонние и бесконечные производные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7" name="Объект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122688"/>
              </p:ext>
            </p:extLst>
          </p:nvPr>
        </p:nvGraphicFramePr>
        <p:xfrm>
          <a:off x="2321610" y="1705751"/>
          <a:ext cx="39814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18" name="Equation" r:id="rId4" imgW="2006280" imgH="545760" progId="Equation.DSMT4">
                  <p:embed/>
                </p:oleObj>
              </mc:Choice>
              <mc:Fallback>
                <p:oleObj name="Equation" r:id="rId4" imgW="20062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21610" y="1705751"/>
                        <a:ext cx="3981450" cy="10826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69"/>
          <p:cNvSpPr txBox="1"/>
          <p:nvPr/>
        </p:nvSpPr>
        <p:spPr>
          <a:xfrm>
            <a:off x="481964" y="1147703"/>
            <a:ext cx="8247216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авая производная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функци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в точке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- это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63276" y="2588408"/>
            <a:ext cx="8247216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Левая производная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функци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в точке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- это</a:t>
            </a:r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692246"/>
              </p:ext>
            </p:extLst>
          </p:nvPr>
        </p:nvGraphicFramePr>
        <p:xfrm>
          <a:off x="2357311" y="3172223"/>
          <a:ext cx="39560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19" name="Equation" r:id="rId6" imgW="1993680" imgH="545760" progId="Equation.DSMT4">
                  <p:embed/>
                </p:oleObj>
              </mc:Choice>
              <mc:Fallback>
                <p:oleObj name="Equation" r:id="rId6" imgW="19936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57311" y="3172223"/>
                        <a:ext cx="3956050" cy="10826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81964" y="4003710"/>
            <a:ext cx="8247216" cy="177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Утверждение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Производная в точке существует тогда и только тогда, когда в этой точке существуют и равны односторонние производные, при этом 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06887"/>
              </p:ext>
            </p:extLst>
          </p:nvPr>
        </p:nvGraphicFramePr>
        <p:xfrm>
          <a:off x="2695865" y="5831728"/>
          <a:ext cx="34274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20" name="Equation" r:id="rId8" imgW="1726920" imgH="266400" progId="Equation.DSMT4">
                  <p:embed/>
                </p:oleObj>
              </mc:Choice>
              <mc:Fallback>
                <p:oleObj name="Equation" r:id="rId8" imgW="1726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95865" y="5831728"/>
                        <a:ext cx="3427413" cy="5286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2156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24" grpId="0"/>
      <p:bldP spid="2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81409"/>
            <a:ext cx="920659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3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9. </a:t>
            </a:r>
            <a:r>
              <a:rPr lang="ru-RU" sz="23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Логарифмическая производная</a:t>
            </a:r>
            <a:endParaRPr lang="ru-RU" sz="23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34453" y="980728"/>
            <a:ext cx="8379474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оизводная степенно-показательной функции</a:t>
            </a:r>
          </a:p>
        </p:txBody>
      </p:sp>
      <p:graphicFrame>
        <p:nvGraphicFramePr>
          <p:cNvPr id="75" name="Объект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754691"/>
              </p:ext>
            </p:extLst>
          </p:nvPr>
        </p:nvGraphicFramePr>
        <p:xfrm>
          <a:off x="2733660" y="1726776"/>
          <a:ext cx="3805238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0" name="Equation" r:id="rId4" imgW="1917360" imgH="622080" progId="Equation.DSMT4">
                  <p:embed/>
                </p:oleObj>
              </mc:Choice>
              <mc:Fallback>
                <p:oleObj name="Equation" r:id="rId4" imgW="19173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33660" y="1726776"/>
                        <a:ext cx="3805238" cy="12366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00014" y="3146379"/>
            <a:ext cx="8379474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оказательство:</a:t>
            </a:r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531817"/>
              </p:ext>
            </p:extLst>
          </p:nvPr>
        </p:nvGraphicFramePr>
        <p:xfrm>
          <a:off x="367558" y="3699078"/>
          <a:ext cx="294798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1" name="Equation" r:id="rId6" imgW="1485720" imgH="419040" progId="Equation.DSMT4">
                  <p:embed/>
                </p:oleObj>
              </mc:Choice>
              <mc:Fallback>
                <p:oleObj name="Equation" r:id="rId6" imgW="1485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7558" y="3699078"/>
                        <a:ext cx="2947987" cy="833438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82769"/>
              </p:ext>
            </p:extLst>
          </p:nvPr>
        </p:nvGraphicFramePr>
        <p:xfrm>
          <a:off x="3364203" y="3766351"/>
          <a:ext cx="2090737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2" name="Equation" r:id="rId8" imgW="1054080" imgH="342720" progId="Equation.DSMT4">
                  <p:embed/>
                </p:oleObj>
              </mc:Choice>
              <mc:Fallback>
                <p:oleObj name="Equation" r:id="rId8" imgW="10540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64203" y="3766351"/>
                        <a:ext cx="2090737" cy="681037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339566"/>
              </p:ext>
            </p:extLst>
          </p:nvPr>
        </p:nvGraphicFramePr>
        <p:xfrm>
          <a:off x="5552548" y="3774816"/>
          <a:ext cx="360203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3" name="Equation" r:id="rId10" imgW="1815840" imgH="393480" progId="Equation.DSMT4">
                  <p:embed/>
                </p:oleObj>
              </mc:Choice>
              <mc:Fallback>
                <p:oleObj name="Equation" r:id="rId10" imgW="1815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52548" y="3774816"/>
                        <a:ext cx="3602037" cy="782638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864066"/>
              </p:ext>
            </p:extLst>
          </p:nvPr>
        </p:nvGraphicFramePr>
        <p:xfrm>
          <a:off x="434453" y="4530934"/>
          <a:ext cx="38290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4" name="Equation" r:id="rId12" imgW="1930320" imgH="495000" progId="Equation.DSMT4">
                  <p:embed/>
                </p:oleObj>
              </mc:Choice>
              <mc:Fallback>
                <p:oleObj name="Equation" r:id="rId12" imgW="19303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4453" y="4530934"/>
                        <a:ext cx="3829050" cy="9842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291992"/>
              </p:ext>
            </p:extLst>
          </p:nvPr>
        </p:nvGraphicFramePr>
        <p:xfrm>
          <a:off x="4312161" y="4406768"/>
          <a:ext cx="2771775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5" name="Equation" r:id="rId14" imgW="1396800" imgH="622080" progId="Equation.DSMT4">
                  <p:embed/>
                </p:oleObj>
              </mc:Choice>
              <mc:Fallback>
                <p:oleObj name="Equation" r:id="rId14" imgW="13968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12161" y="4406768"/>
                        <a:ext cx="2771775" cy="1236663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3125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81409"/>
            <a:ext cx="920659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3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10. </a:t>
            </a:r>
            <a:r>
              <a:rPr lang="ru-RU" sz="23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ысшие производные и дифференциалы</a:t>
            </a:r>
            <a:endParaRPr lang="ru-RU" sz="23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34453" y="980728"/>
            <a:ext cx="8192098" cy="177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оизводна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функци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оизводной первого порядка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и является функцией от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484472"/>
              </p:ext>
            </p:extLst>
          </p:nvPr>
        </p:nvGraphicFramePr>
        <p:xfrm>
          <a:off x="2915816" y="4390946"/>
          <a:ext cx="4310062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80" name="Equation" r:id="rId4" imgW="2171520" imgH="520560" progId="Equation.DSMT4">
                  <p:embed/>
                </p:oleObj>
              </mc:Choice>
              <mc:Fallback>
                <p:oleObj name="Equation" r:id="rId4" imgW="21715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15816" y="4390946"/>
                        <a:ext cx="4310062" cy="10350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45519" y="2753521"/>
            <a:ext cx="8192098" cy="177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Если функц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ифференцируема, то ее производная 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оизводной второго порядка.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28141" y="4549035"/>
            <a:ext cx="8192098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бозначение: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93483" y="5340764"/>
            <a:ext cx="8192098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Итак,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308588"/>
              </p:ext>
            </p:extLst>
          </p:nvPr>
        </p:nvGraphicFramePr>
        <p:xfrm>
          <a:off x="1504077" y="5336632"/>
          <a:ext cx="143668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81" name="Equation" r:id="rId6" imgW="723600" imgH="304560" progId="Equation.DSMT4">
                  <p:embed/>
                </p:oleObj>
              </mc:Choice>
              <mc:Fallback>
                <p:oleObj name="Equation" r:id="rId6" imgW="723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04077" y="5336632"/>
                        <a:ext cx="1436687" cy="6048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2314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2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7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27" grpId="0"/>
      <p:bldP spid="28" grpId="0"/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81409"/>
            <a:ext cx="920659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3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10. </a:t>
            </a:r>
            <a:r>
              <a:rPr lang="ru-RU" sz="23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ысшие производные и дифференциалы</a:t>
            </a:r>
            <a:endParaRPr lang="ru-RU" sz="23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Группа 4"/>
          <p:cNvGrpSpPr/>
          <p:nvPr/>
        </p:nvGrpSpPr>
        <p:grpSpPr>
          <a:xfrm>
            <a:off x="413459" y="1187403"/>
            <a:ext cx="8192098" cy="1156727"/>
            <a:chOff x="413459" y="1187403"/>
            <a:chExt cx="8192098" cy="1156727"/>
          </a:xfrm>
        </p:grpSpPr>
        <p:sp>
          <p:nvSpPr>
            <p:cNvPr id="27" name="TextBox 26"/>
            <p:cNvSpPr txBox="1"/>
            <p:nvPr/>
          </p:nvSpPr>
          <p:spPr>
            <a:xfrm>
              <a:off x="413459" y="1187403"/>
              <a:ext cx="8192098" cy="11567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Тогда                    называется </a:t>
              </a: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производной третьего порядка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.</a:t>
              </a:r>
            </a:p>
          </p:txBody>
        </p:sp>
        <p:graphicFrame>
          <p:nvGraphicFramePr>
            <p:cNvPr id="16" name="Объект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7067872"/>
                </p:ext>
              </p:extLst>
            </p:nvPr>
          </p:nvGraphicFramePr>
          <p:xfrm>
            <a:off x="1475656" y="1187403"/>
            <a:ext cx="1562100" cy="604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44" name="Equation" r:id="rId4" imgW="787320" imgH="304560" progId="Equation.DSMT4">
                    <p:embed/>
                  </p:oleObj>
                </mc:Choice>
                <mc:Fallback>
                  <p:oleObj name="Equation" r:id="rId4" imgW="78732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475656" y="1187403"/>
                          <a:ext cx="1562100" cy="604837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16"/>
          <p:cNvSpPr txBox="1"/>
          <p:nvPr/>
        </p:nvSpPr>
        <p:spPr>
          <a:xfrm>
            <a:off x="431073" y="2406309"/>
            <a:ext cx="8192098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оизводной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го порядк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азывается производная от производной 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)-го порядка, т.е.</a:t>
            </a: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738236"/>
              </p:ext>
            </p:extLst>
          </p:nvPr>
        </p:nvGraphicFramePr>
        <p:xfrm>
          <a:off x="3366878" y="3656109"/>
          <a:ext cx="211613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45" name="Equation" r:id="rId6" imgW="1066680" imgH="419040" progId="Equation.DSMT4">
                  <p:embed/>
                </p:oleObj>
              </mc:Choice>
              <mc:Fallback>
                <p:oleObj name="Equation" r:id="rId6" imgW="1066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66878" y="3656109"/>
                        <a:ext cx="2116137" cy="8318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95135" y="4563252"/>
            <a:ext cx="8192098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оизводные порядка выше первого называю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оизводными высших порядков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98902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81409"/>
            <a:ext cx="920659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3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авила </a:t>
            </a:r>
            <a:r>
              <a:rPr lang="ru-RU" sz="23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рования. </a:t>
            </a:r>
            <a:endParaRPr lang="ru-RU" sz="23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50028" y="925688"/>
            <a:ext cx="8247216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меры</a:t>
            </a:r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563480"/>
              </p:ext>
            </p:extLst>
          </p:nvPr>
        </p:nvGraphicFramePr>
        <p:xfrm>
          <a:off x="395448" y="1395988"/>
          <a:ext cx="35004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13" name="Equation" r:id="rId4" imgW="1765080" imgH="393480" progId="Equation.DSMT4">
                  <p:embed/>
                </p:oleObj>
              </mc:Choice>
              <mc:Fallback>
                <p:oleObj name="Equation" r:id="rId4" imgW="1765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448" y="1395988"/>
                        <a:ext cx="3500437" cy="7810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079475"/>
              </p:ext>
            </p:extLst>
          </p:nvPr>
        </p:nvGraphicFramePr>
        <p:xfrm>
          <a:off x="3900104" y="1386088"/>
          <a:ext cx="39020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14" name="Equation" r:id="rId6" imgW="1968480" imgH="393480" progId="Equation.DSMT4">
                  <p:embed/>
                </p:oleObj>
              </mc:Choice>
              <mc:Fallback>
                <p:oleObj name="Equation" r:id="rId6" imgW="1968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0104" y="1386088"/>
                        <a:ext cx="3902075" cy="7810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610286"/>
              </p:ext>
            </p:extLst>
          </p:nvPr>
        </p:nvGraphicFramePr>
        <p:xfrm>
          <a:off x="801193" y="2271813"/>
          <a:ext cx="39274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15" name="Equation" r:id="rId8" imgW="1981080" imgH="228600" progId="Equation.DSMT4">
                  <p:embed/>
                </p:oleObj>
              </mc:Choice>
              <mc:Fallback>
                <p:oleObj name="Equation" r:id="rId8" imgW="1981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1193" y="2271813"/>
                        <a:ext cx="3927475" cy="4540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144604"/>
              </p:ext>
            </p:extLst>
          </p:nvPr>
        </p:nvGraphicFramePr>
        <p:xfrm>
          <a:off x="4743860" y="2268763"/>
          <a:ext cx="22145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16" name="Equation" r:id="rId10" imgW="1117440" imgH="190440" progId="Equation.DSMT4">
                  <p:embed/>
                </p:oleObj>
              </mc:Choice>
              <mc:Fallback>
                <p:oleObj name="Equation" r:id="rId10" imgW="11174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43860" y="2268763"/>
                        <a:ext cx="2214562" cy="3778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255973"/>
              </p:ext>
            </p:extLst>
          </p:nvPr>
        </p:nvGraphicFramePr>
        <p:xfrm>
          <a:off x="392863" y="2625301"/>
          <a:ext cx="2895601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17" name="Equation" r:id="rId12" imgW="1460160" imgH="444240" progId="Equation.DSMT4">
                  <p:embed/>
                </p:oleObj>
              </mc:Choice>
              <mc:Fallback>
                <p:oleObj name="Equation" r:id="rId12" imgW="1460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2863" y="2625301"/>
                        <a:ext cx="2895601" cy="88106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180621"/>
              </p:ext>
            </p:extLst>
          </p:nvPr>
        </p:nvGraphicFramePr>
        <p:xfrm>
          <a:off x="764791" y="3295876"/>
          <a:ext cx="508635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18" name="Equation" r:id="rId14" imgW="2565360" imgH="444240" progId="Equation.DSMT4">
                  <p:embed/>
                </p:oleObj>
              </mc:Choice>
              <mc:Fallback>
                <p:oleObj name="Equation" r:id="rId14" imgW="2565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64791" y="3295876"/>
                        <a:ext cx="5086350" cy="88106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719529"/>
              </p:ext>
            </p:extLst>
          </p:nvPr>
        </p:nvGraphicFramePr>
        <p:xfrm>
          <a:off x="3516089" y="2714038"/>
          <a:ext cx="22923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19" name="Equation" r:id="rId16" imgW="1155600" imgH="342720" progId="Equation.DSMT4">
                  <p:embed/>
                </p:oleObj>
              </mc:Choice>
              <mc:Fallback>
                <p:oleObj name="Equation" r:id="rId16" imgW="11556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516089" y="2714038"/>
                        <a:ext cx="2292350" cy="6794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n w="28575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033642"/>
              </p:ext>
            </p:extLst>
          </p:nvPr>
        </p:nvGraphicFramePr>
        <p:xfrm>
          <a:off x="5866313" y="3118346"/>
          <a:ext cx="2392362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20" name="Equation" r:id="rId18" imgW="1206360" imgH="622080" progId="Equation.DSMT4">
                  <p:embed/>
                </p:oleObj>
              </mc:Choice>
              <mc:Fallback>
                <p:oleObj name="Equation" r:id="rId18" imgW="12063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66313" y="3118346"/>
                        <a:ext cx="2392362" cy="123348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052192"/>
              </p:ext>
            </p:extLst>
          </p:nvPr>
        </p:nvGraphicFramePr>
        <p:xfrm>
          <a:off x="779247" y="4162290"/>
          <a:ext cx="2316162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21" name="Equation" r:id="rId20" imgW="1168200" imgH="495000" progId="Equation.DSMT4">
                  <p:embed/>
                </p:oleObj>
              </mc:Choice>
              <mc:Fallback>
                <p:oleObj name="Equation" r:id="rId20" imgW="11682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79247" y="4162290"/>
                        <a:ext cx="2316162" cy="9810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791068"/>
              </p:ext>
            </p:extLst>
          </p:nvPr>
        </p:nvGraphicFramePr>
        <p:xfrm>
          <a:off x="3095409" y="4147745"/>
          <a:ext cx="239236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22" name="Equation" r:id="rId22" imgW="1206360" imgH="482400" progId="Equation.DSMT4">
                  <p:embed/>
                </p:oleObj>
              </mc:Choice>
              <mc:Fallback>
                <p:oleObj name="Equation" r:id="rId22" imgW="1206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095409" y="4147745"/>
                        <a:ext cx="2392362" cy="9556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302272"/>
              </p:ext>
            </p:extLst>
          </p:nvPr>
        </p:nvGraphicFramePr>
        <p:xfrm>
          <a:off x="5487771" y="4132308"/>
          <a:ext cx="143510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23" name="Equation" r:id="rId24" imgW="723600" imgH="533160" progId="Equation.DSMT4">
                  <p:embed/>
                </p:oleObj>
              </mc:Choice>
              <mc:Fallback>
                <p:oleObj name="Equation" r:id="rId24" imgW="7236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487771" y="4132308"/>
                        <a:ext cx="1435100" cy="105568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403151"/>
              </p:ext>
            </p:extLst>
          </p:nvPr>
        </p:nvGraphicFramePr>
        <p:xfrm>
          <a:off x="801193" y="5161280"/>
          <a:ext cx="40290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24" name="Equation" r:id="rId26" imgW="2031840" imgH="533160" progId="Equation.DSMT4">
                  <p:embed/>
                </p:oleObj>
              </mc:Choice>
              <mc:Fallback>
                <p:oleObj name="Equation" r:id="rId26" imgW="20318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01193" y="5161280"/>
                        <a:ext cx="4029075" cy="10572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846950"/>
              </p:ext>
            </p:extLst>
          </p:nvPr>
        </p:nvGraphicFramePr>
        <p:xfrm>
          <a:off x="4830268" y="5144682"/>
          <a:ext cx="2617787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25" name="Equation" r:id="rId28" imgW="1320480" imgH="533160" progId="Equation.DSMT4">
                  <p:embed/>
                </p:oleObj>
              </mc:Choice>
              <mc:Fallback>
                <p:oleObj name="Equation" r:id="rId28" imgW="13204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830268" y="5144682"/>
                        <a:ext cx="2617787" cy="10572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5884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TextBox 42"/>
          <p:cNvSpPr txBox="1"/>
          <p:nvPr/>
        </p:nvSpPr>
        <p:spPr>
          <a:xfrm>
            <a:off x="350028" y="925688"/>
            <a:ext cx="8247216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меры</a:t>
            </a:r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847850"/>
              </p:ext>
            </p:extLst>
          </p:nvPr>
        </p:nvGraphicFramePr>
        <p:xfrm>
          <a:off x="414438" y="1583248"/>
          <a:ext cx="19907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15" name="Equation" r:id="rId4" imgW="1002960" imgH="571320" progId="Equation.DSMT4">
                  <p:embed/>
                </p:oleObj>
              </mc:Choice>
              <mc:Fallback>
                <p:oleObj name="Equation" r:id="rId4" imgW="10029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4438" y="1583248"/>
                        <a:ext cx="1990725" cy="11334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412930"/>
              </p:ext>
            </p:extLst>
          </p:nvPr>
        </p:nvGraphicFramePr>
        <p:xfrm>
          <a:off x="2474982" y="1640363"/>
          <a:ext cx="4583112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16" name="Equation" r:id="rId6" imgW="2311200" imgH="545760" progId="Equation.DSMT4">
                  <p:embed/>
                </p:oleObj>
              </mc:Choice>
              <mc:Fallback>
                <p:oleObj name="Equation" r:id="rId6" imgW="23112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74982" y="1640363"/>
                        <a:ext cx="4583112" cy="108426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909040"/>
              </p:ext>
            </p:extLst>
          </p:nvPr>
        </p:nvGraphicFramePr>
        <p:xfrm>
          <a:off x="2939303" y="2654008"/>
          <a:ext cx="4960938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17" name="Equation" r:id="rId8" imgW="2501640" imgH="545760" progId="Equation.DSMT4">
                  <p:embed/>
                </p:oleObj>
              </mc:Choice>
              <mc:Fallback>
                <p:oleObj name="Equation" r:id="rId8" imgW="25016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39303" y="2654008"/>
                        <a:ext cx="4960938" cy="108426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894468"/>
              </p:ext>
            </p:extLst>
          </p:nvPr>
        </p:nvGraphicFramePr>
        <p:xfrm>
          <a:off x="458834" y="3730369"/>
          <a:ext cx="4960938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18" name="Equation" r:id="rId10" imgW="2501640" imgH="685800" progId="Equation.DSMT4">
                  <p:embed/>
                </p:oleObj>
              </mc:Choice>
              <mc:Fallback>
                <p:oleObj name="Equation" r:id="rId10" imgW="25016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8834" y="3730369"/>
                        <a:ext cx="4960938" cy="136048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109734"/>
              </p:ext>
            </p:extLst>
          </p:nvPr>
        </p:nvGraphicFramePr>
        <p:xfrm>
          <a:off x="5508104" y="3748649"/>
          <a:ext cx="2468563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19" name="Equation" r:id="rId12" imgW="1244520" imgH="685800" progId="Equation.DSMT4">
                  <p:embed/>
                </p:oleObj>
              </mc:Choice>
              <mc:Fallback>
                <p:oleObj name="Equation" r:id="rId12" imgW="12445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08104" y="3748649"/>
                        <a:ext cx="2468563" cy="136048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955278"/>
              </p:ext>
            </p:extLst>
          </p:nvPr>
        </p:nvGraphicFramePr>
        <p:xfrm>
          <a:off x="458834" y="5167912"/>
          <a:ext cx="32734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20" name="Equation" r:id="rId14" imgW="1650960" imgH="507960" progId="Equation.DSMT4">
                  <p:embed/>
                </p:oleObj>
              </mc:Choice>
              <mc:Fallback>
                <p:oleObj name="Equation" r:id="rId14" imgW="1650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8834" y="5167912"/>
                        <a:ext cx="3273425" cy="100806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721615"/>
              </p:ext>
            </p:extLst>
          </p:nvPr>
        </p:nvGraphicFramePr>
        <p:xfrm>
          <a:off x="411824" y="2748485"/>
          <a:ext cx="1995952" cy="974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21" name="Equation" r:id="rId16" imgW="1168200" imgH="571320" progId="Equation.DSMT4">
                  <p:embed/>
                </p:oleObj>
              </mc:Choice>
              <mc:Fallback>
                <p:oleObj name="Equation" r:id="rId16" imgW="11682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1824" y="2748485"/>
                        <a:ext cx="1995952" cy="974736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n w="28575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0" y="481409"/>
            <a:ext cx="920659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3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авила </a:t>
            </a:r>
            <a:r>
              <a:rPr lang="ru-RU" sz="23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рования. </a:t>
            </a:r>
            <a:endParaRPr lang="ru-RU" sz="23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4283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2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25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TextBox 42"/>
          <p:cNvSpPr txBox="1"/>
          <p:nvPr/>
        </p:nvSpPr>
        <p:spPr>
          <a:xfrm>
            <a:off x="350028" y="925688"/>
            <a:ext cx="8247216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меры</a:t>
            </a:r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034262"/>
              </p:ext>
            </p:extLst>
          </p:nvPr>
        </p:nvGraphicFramePr>
        <p:xfrm>
          <a:off x="436491" y="1421202"/>
          <a:ext cx="201612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59" name="Equation" r:id="rId4" imgW="1015920" imgH="342720" progId="Equation.DSMT4">
                  <p:embed/>
                </p:oleObj>
              </mc:Choice>
              <mc:Fallback>
                <p:oleObj name="Equation" r:id="rId4" imgW="10159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6491" y="1421202"/>
                        <a:ext cx="2016125" cy="6810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Объект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176458"/>
              </p:ext>
            </p:extLst>
          </p:nvPr>
        </p:nvGraphicFramePr>
        <p:xfrm>
          <a:off x="951494" y="2157110"/>
          <a:ext cx="2375210" cy="628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60" name="Equation" r:id="rId6" imgW="1295280" imgH="342720" progId="Equation.DSMT4">
                  <p:embed/>
                </p:oleObj>
              </mc:Choice>
              <mc:Fallback>
                <p:oleObj name="Equation" r:id="rId6" imgW="1295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1494" y="2157110"/>
                        <a:ext cx="2375210" cy="62878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n w="28575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Объект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401749"/>
              </p:ext>
            </p:extLst>
          </p:nvPr>
        </p:nvGraphicFramePr>
        <p:xfrm>
          <a:off x="2488979" y="1412729"/>
          <a:ext cx="216852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61" name="Equation" r:id="rId8" imgW="1091880" imgH="342720" progId="Equation.DSMT4">
                  <p:embed/>
                </p:oleObj>
              </mc:Choice>
              <mc:Fallback>
                <p:oleObj name="Equation" r:id="rId8" imgW="10918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88979" y="1412729"/>
                        <a:ext cx="2168525" cy="6810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Объект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972673"/>
              </p:ext>
            </p:extLst>
          </p:nvPr>
        </p:nvGraphicFramePr>
        <p:xfrm>
          <a:off x="4693867" y="1581249"/>
          <a:ext cx="16129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62" name="Equation" r:id="rId10" imgW="812520" imgH="228600" progId="Equation.DSMT4">
                  <p:embed/>
                </p:oleObj>
              </mc:Choice>
              <mc:Fallback>
                <p:oleObj name="Equation" r:id="rId10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93867" y="1581249"/>
                        <a:ext cx="1612900" cy="4540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Объект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424010"/>
              </p:ext>
            </p:extLst>
          </p:nvPr>
        </p:nvGraphicFramePr>
        <p:xfrm>
          <a:off x="6343130" y="1619101"/>
          <a:ext cx="11588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63" name="Equation" r:id="rId12" imgW="583920" imgH="190440" progId="Equation.DSMT4">
                  <p:embed/>
                </p:oleObj>
              </mc:Choice>
              <mc:Fallback>
                <p:oleObj name="Equation" r:id="rId12" imgW="5839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43130" y="1619101"/>
                        <a:ext cx="1158875" cy="3778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Объект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570942"/>
              </p:ext>
            </p:extLst>
          </p:nvPr>
        </p:nvGraphicFramePr>
        <p:xfrm>
          <a:off x="436491" y="2804129"/>
          <a:ext cx="16383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64" name="Equation" r:id="rId14" imgW="825480" imgH="444240" progId="Equation.DSMT4">
                  <p:embed/>
                </p:oleObj>
              </mc:Choice>
              <mc:Fallback>
                <p:oleObj name="Equation" r:id="rId14" imgW="825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6491" y="2804129"/>
                        <a:ext cx="1638300" cy="8826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Объект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357328"/>
              </p:ext>
            </p:extLst>
          </p:nvPr>
        </p:nvGraphicFramePr>
        <p:xfrm>
          <a:off x="4473636" y="2132877"/>
          <a:ext cx="22606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65" name="Equation" r:id="rId16" imgW="1231560" imgH="393480" progId="Equation.DSMT4">
                  <p:embed/>
                </p:oleObj>
              </mc:Choice>
              <mc:Fallback>
                <p:oleObj name="Equation" r:id="rId16" imgW="1231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73636" y="2132877"/>
                        <a:ext cx="2260600" cy="72231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n w="28575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Объект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935155"/>
              </p:ext>
            </p:extLst>
          </p:nvPr>
        </p:nvGraphicFramePr>
        <p:xfrm>
          <a:off x="1990221" y="2860737"/>
          <a:ext cx="24193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66" name="Equation" r:id="rId18" imgW="1218960" imgH="444240" progId="Equation.DSMT4">
                  <p:embed/>
                </p:oleObj>
              </mc:Choice>
              <mc:Fallback>
                <p:oleObj name="Equation" r:id="rId18" imgW="1218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90221" y="2860737"/>
                        <a:ext cx="2419350" cy="8826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Объект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359250"/>
              </p:ext>
            </p:extLst>
          </p:nvPr>
        </p:nvGraphicFramePr>
        <p:xfrm>
          <a:off x="4393287" y="2919810"/>
          <a:ext cx="22923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67" name="Equation" r:id="rId20" imgW="1155600" imgH="482400" progId="Equation.DSMT4">
                  <p:embed/>
                </p:oleObj>
              </mc:Choice>
              <mc:Fallback>
                <p:oleObj name="Equation" r:id="rId20" imgW="1155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393287" y="2919810"/>
                        <a:ext cx="2292350" cy="9588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Объект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334001"/>
              </p:ext>
            </p:extLst>
          </p:nvPr>
        </p:nvGraphicFramePr>
        <p:xfrm>
          <a:off x="6728067" y="2809910"/>
          <a:ext cx="12096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68" name="Equation" r:id="rId22" imgW="609480" imgH="520560" progId="Equation.DSMT4">
                  <p:embed/>
                </p:oleObj>
              </mc:Choice>
              <mc:Fallback>
                <p:oleObj name="Equation" r:id="rId22" imgW="6094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728067" y="2809910"/>
                        <a:ext cx="1209675" cy="10350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Объект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067767"/>
              </p:ext>
            </p:extLst>
          </p:nvPr>
        </p:nvGraphicFramePr>
        <p:xfrm>
          <a:off x="427447" y="3897210"/>
          <a:ext cx="287337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69" name="Equation" r:id="rId24" imgW="1447560" imgH="342720" progId="Equation.DSMT4">
                  <p:embed/>
                </p:oleObj>
              </mc:Choice>
              <mc:Fallback>
                <p:oleObj name="Equation" r:id="rId24" imgW="1447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27447" y="3897210"/>
                        <a:ext cx="2873375" cy="6810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Объект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122343"/>
              </p:ext>
            </p:extLst>
          </p:nvPr>
        </p:nvGraphicFramePr>
        <p:xfrm>
          <a:off x="477223" y="4874117"/>
          <a:ext cx="2773363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70" name="Equation" r:id="rId26" imgW="1511280" imgH="457200" progId="Equation.DSMT4">
                  <p:embed/>
                </p:oleObj>
              </mc:Choice>
              <mc:Fallback>
                <p:oleObj name="Equation" r:id="rId26" imgW="1511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77223" y="4874117"/>
                        <a:ext cx="2773363" cy="83978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n w="28575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Объект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292315"/>
              </p:ext>
            </p:extLst>
          </p:nvPr>
        </p:nvGraphicFramePr>
        <p:xfrm>
          <a:off x="3304584" y="3825000"/>
          <a:ext cx="28733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71" name="Equation" r:id="rId28" imgW="1447560" imgH="457200" progId="Equation.DSMT4">
                  <p:embed/>
                </p:oleObj>
              </mc:Choice>
              <mc:Fallback>
                <p:oleObj name="Equation" r:id="rId28" imgW="1447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304584" y="3825000"/>
                        <a:ext cx="2873375" cy="9080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Объект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5627"/>
              </p:ext>
            </p:extLst>
          </p:nvPr>
        </p:nvGraphicFramePr>
        <p:xfrm>
          <a:off x="6513314" y="3897210"/>
          <a:ext cx="18415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72" name="Equation" r:id="rId30" imgW="1002960" imgH="457200" progId="Equation.DSMT4">
                  <p:embed/>
                </p:oleObj>
              </mc:Choice>
              <mc:Fallback>
                <p:oleObj name="Equation" r:id="rId30" imgW="1002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513314" y="3897210"/>
                        <a:ext cx="1841500" cy="83978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n w="28575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Объект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927298"/>
              </p:ext>
            </p:extLst>
          </p:nvPr>
        </p:nvGraphicFramePr>
        <p:xfrm>
          <a:off x="3428104" y="4758481"/>
          <a:ext cx="34036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73" name="Equation" r:id="rId32" imgW="1714320" imgH="457200" progId="Equation.DSMT4">
                  <p:embed/>
                </p:oleObj>
              </mc:Choice>
              <mc:Fallback>
                <p:oleObj name="Equation" r:id="rId32" imgW="1714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428104" y="4758481"/>
                        <a:ext cx="3403600" cy="9080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Объект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52442"/>
              </p:ext>
            </p:extLst>
          </p:nvPr>
        </p:nvGraphicFramePr>
        <p:xfrm>
          <a:off x="4020914" y="5596300"/>
          <a:ext cx="284956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74" name="Equation" r:id="rId34" imgW="1434960" imgH="457200" progId="Equation.DSMT4">
                  <p:embed/>
                </p:oleObj>
              </mc:Choice>
              <mc:Fallback>
                <p:oleObj name="Equation" r:id="rId34" imgW="1434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020914" y="5596300"/>
                        <a:ext cx="2849562" cy="9080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Объект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259946"/>
              </p:ext>
            </p:extLst>
          </p:nvPr>
        </p:nvGraphicFramePr>
        <p:xfrm>
          <a:off x="6870476" y="5596749"/>
          <a:ext cx="19923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75" name="Equation" r:id="rId36" imgW="1002960" imgH="482400" progId="Equation.DSMT4">
                  <p:embed/>
                </p:oleObj>
              </mc:Choice>
              <mc:Fallback>
                <p:oleObj name="Equation" r:id="rId36" imgW="1002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870476" y="5596749"/>
                        <a:ext cx="1992313" cy="9588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0" y="481409"/>
            <a:ext cx="920659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3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авила </a:t>
            </a:r>
            <a:r>
              <a:rPr lang="ru-RU" sz="23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рования. </a:t>
            </a:r>
            <a:endParaRPr lang="ru-RU" sz="23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7955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0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086263"/>
              </p:ext>
            </p:extLst>
          </p:nvPr>
        </p:nvGraphicFramePr>
        <p:xfrm>
          <a:off x="238125" y="1533525"/>
          <a:ext cx="32258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20" name="Equation" r:id="rId4" imgW="1625400" imgH="406080" progId="Equation.DSMT4">
                  <p:embed/>
                </p:oleObj>
              </mc:Choice>
              <mc:Fallback>
                <p:oleObj name="Equation" r:id="rId4" imgW="1625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125" y="1533525"/>
                        <a:ext cx="3225800" cy="808038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34453" y="980728"/>
            <a:ext cx="8379474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меры</a:t>
            </a:r>
          </a:p>
        </p:txBody>
      </p:sp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101082"/>
              </p:ext>
            </p:extLst>
          </p:nvPr>
        </p:nvGraphicFramePr>
        <p:xfrm>
          <a:off x="624581" y="2400982"/>
          <a:ext cx="2870973" cy="575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21" name="Equation" r:id="rId6" imgW="1714320" imgH="342720" progId="Equation.DSMT4">
                  <p:embed/>
                </p:oleObj>
              </mc:Choice>
              <mc:Fallback>
                <p:oleObj name="Equation" r:id="rId6" imgW="17143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4581" y="2400982"/>
                        <a:ext cx="2870973" cy="575801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n w="28575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847841"/>
              </p:ext>
            </p:extLst>
          </p:nvPr>
        </p:nvGraphicFramePr>
        <p:xfrm>
          <a:off x="3463925" y="1533525"/>
          <a:ext cx="582295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22" name="Equation" r:id="rId8" imgW="2933640" imgH="406080" progId="Equation.DSMT4">
                  <p:embed/>
                </p:oleObj>
              </mc:Choice>
              <mc:Fallback>
                <p:oleObj name="Equation" r:id="rId8" imgW="2933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63925" y="1533525"/>
                        <a:ext cx="5822950" cy="808038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324667"/>
              </p:ext>
            </p:extLst>
          </p:nvPr>
        </p:nvGraphicFramePr>
        <p:xfrm>
          <a:off x="614500" y="3135154"/>
          <a:ext cx="700881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23" name="Equation" r:id="rId10" imgW="3530520" imgH="406080" progId="Equation.DSMT4">
                  <p:embed/>
                </p:oleObj>
              </mc:Choice>
              <mc:Fallback>
                <p:oleObj name="Equation" r:id="rId10" imgW="3530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4500" y="3135154"/>
                        <a:ext cx="7008813" cy="808037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081207"/>
              </p:ext>
            </p:extLst>
          </p:nvPr>
        </p:nvGraphicFramePr>
        <p:xfrm>
          <a:off x="596900" y="3844925"/>
          <a:ext cx="791686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24" name="Equation" r:id="rId12" imgW="3987720" imgH="393480" progId="Equation.DSMT4">
                  <p:embed/>
                </p:oleObj>
              </mc:Choice>
              <mc:Fallback>
                <p:oleObj name="Equation" r:id="rId12" imgW="3987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6900" y="3844925"/>
                        <a:ext cx="7916863" cy="782638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Объект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481255"/>
              </p:ext>
            </p:extLst>
          </p:nvPr>
        </p:nvGraphicFramePr>
        <p:xfrm>
          <a:off x="614363" y="4479925"/>
          <a:ext cx="6053137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25" name="Equation" r:id="rId14" imgW="3047760" imgH="495000" progId="Equation.DSMT4">
                  <p:embed/>
                </p:oleObj>
              </mc:Choice>
              <mc:Fallback>
                <p:oleObj name="Equation" r:id="rId14" imgW="30477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4363" y="4479925"/>
                        <a:ext cx="6053137" cy="985838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Объект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766755"/>
              </p:ext>
            </p:extLst>
          </p:nvPr>
        </p:nvGraphicFramePr>
        <p:xfrm>
          <a:off x="6633047" y="4379282"/>
          <a:ext cx="2344738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26" name="Equation" r:id="rId16" imgW="1180800" imgH="596880" progId="Equation.DSMT4">
                  <p:embed/>
                </p:oleObj>
              </mc:Choice>
              <mc:Fallback>
                <p:oleObj name="Equation" r:id="rId16" imgW="11808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33047" y="4379282"/>
                        <a:ext cx="2344738" cy="11874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Объект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447909"/>
              </p:ext>
            </p:extLst>
          </p:nvPr>
        </p:nvGraphicFramePr>
        <p:xfrm>
          <a:off x="5868144" y="2335040"/>
          <a:ext cx="18415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27" name="Equation" r:id="rId18" imgW="1002960" imgH="457200" progId="Equation.DSMT4">
                  <p:embed/>
                </p:oleObj>
              </mc:Choice>
              <mc:Fallback>
                <p:oleObj name="Equation" r:id="rId18" imgW="1002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68144" y="2335040"/>
                        <a:ext cx="1841500" cy="83978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n w="28575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Объект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607678"/>
              </p:ext>
            </p:extLst>
          </p:nvPr>
        </p:nvGraphicFramePr>
        <p:xfrm>
          <a:off x="611188" y="5386388"/>
          <a:ext cx="6734175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28" name="Equation" r:id="rId20" imgW="3390840" imgH="596880" progId="Equation.DSMT4">
                  <p:embed/>
                </p:oleObj>
              </mc:Choice>
              <mc:Fallback>
                <p:oleObj name="Equation" r:id="rId20" imgW="33908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11188" y="5386388"/>
                        <a:ext cx="6734175" cy="1189037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0" y="481409"/>
            <a:ext cx="920659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3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Логарифмическая </a:t>
            </a:r>
            <a:r>
              <a:rPr lang="ru-RU" sz="23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оизводная</a:t>
            </a:r>
            <a:endParaRPr lang="ru-RU" sz="23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8930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619301"/>
              </p:ext>
            </p:extLst>
          </p:nvPr>
        </p:nvGraphicFramePr>
        <p:xfrm>
          <a:off x="323528" y="1613296"/>
          <a:ext cx="320040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82" name="Equation" r:id="rId4" imgW="1612800" imgH="736560" progId="Equation.DSMT4">
                  <p:embed/>
                </p:oleObj>
              </mc:Choice>
              <mc:Fallback>
                <p:oleObj name="Equation" r:id="rId4" imgW="16128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528" y="1613296"/>
                        <a:ext cx="3200400" cy="146367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34453" y="980728"/>
            <a:ext cx="8379474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меры</a:t>
            </a:r>
          </a:p>
        </p:txBody>
      </p:sp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427300"/>
              </p:ext>
            </p:extLst>
          </p:nvPr>
        </p:nvGraphicFramePr>
        <p:xfrm>
          <a:off x="6093515" y="1054544"/>
          <a:ext cx="2870973" cy="575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83" name="Equation" r:id="rId6" imgW="1714320" imgH="342720" progId="Equation.DSMT4">
                  <p:embed/>
                </p:oleObj>
              </mc:Choice>
              <mc:Fallback>
                <p:oleObj name="Equation" r:id="rId6" imgW="17143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3515" y="1054544"/>
                        <a:ext cx="2870973" cy="575801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n w="28575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Объект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387764"/>
              </p:ext>
            </p:extLst>
          </p:nvPr>
        </p:nvGraphicFramePr>
        <p:xfrm>
          <a:off x="3446693" y="1594245"/>
          <a:ext cx="5165725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84" name="Equation" r:id="rId8" imgW="2603160" imgH="736560" progId="Equation.DSMT4">
                  <p:embed/>
                </p:oleObj>
              </mc:Choice>
              <mc:Fallback>
                <p:oleObj name="Equation" r:id="rId8" imgW="26031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46693" y="1594245"/>
                        <a:ext cx="5165725" cy="146367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Объект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798460"/>
              </p:ext>
            </p:extLst>
          </p:nvPr>
        </p:nvGraphicFramePr>
        <p:xfrm>
          <a:off x="392068" y="3220261"/>
          <a:ext cx="2720975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85" name="Equation" r:id="rId10" imgW="1371600" imgH="583920" progId="Equation.DSMT4">
                  <p:embed/>
                </p:oleObj>
              </mc:Choice>
              <mc:Fallback>
                <p:oleObj name="Equation" r:id="rId10" imgW="13716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2068" y="3220261"/>
                        <a:ext cx="2720975" cy="116046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Объект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964593"/>
              </p:ext>
            </p:extLst>
          </p:nvPr>
        </p:nvGraphicFramePr>
        <p:xfrm>
          <a:off x="3138128" y="3404736"/>
          <a:ext cx="4862512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86" name="Equation" r:id="rId12" imgW="2450880" imgH="330120" progId="Equation.DSMT4">
                  <p:embed/>
                </p:oleObj>
              </mc:Choice>
              <mc:Fallback>
                <p:oleObj name="Equation" r:id="rId12" imgW="2450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38128" y="3404736"/>
                        <a:ext cx="4862512" cy="655638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Объект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366653"/>
              </p:ext>
            </p:extLst>
          </p:nvPr>
        </p:nvGraphicFramePr>
        <p:xfrm>
          <a:off x="434453" y="4364588"/>
          <a:ext cx="483711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87" name="Equation" r:id="rId14" imgW="2438280" imgH="457200" progId="Equation.DSMT4">
                  <p:embed/>
                </p:oleObj>
              </mc:Choice>
              <mc:Fallback>
                <p:oleObj name="Equation" r:id="rId14" imgW="2438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4453" y="4364588"/>
                        <a:ext cx="4837112" cy="9080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Объект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333198"/>
              </p:ext>
            </p:extLst>
          </p:nvPr>
        </p:nvGraphicFramePr>
        <p:xfrm>
          <a:off x="434453" y="5071876"/>
          <a:ext cx="314960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88" name="Equation" r:id="rId16" imgW="1587240" imgH="736560" progId="Equation.DSMT4">
                  <p:embed/>
                </p:oleObj>
              </mc:Choice>
              <mc:Fallback>
                <p:oleObj name="Equation" r:id="rId16" imgW="15872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4453" y="5071876"/>
                        <a:ext cx="3149600" cy="146367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Объект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25064"/>
              </p:ext>
            </p:extLst>
          </p:nvPr>
        </p:nvGraphicFramePr>
        <p:xfrm>
          <a:off x="3584053" y="5217327"/>
          <a:ext cx="5291137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89" name="Equation" r:id="rId18" imgW="2666880" imgH="571320" progId="Equation.DSMT4">
                  <p:embed/>
                </p:oleObj>
              </mc:Choice>
              <mc:Fallback>
                <p:oleObj name="Equation" r:id="rId18" imgW="26668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84053" y="5217327"/>
                        <a:ext cx="5291137" cy="113506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0" y="481409"/>
            <a:ext cx="920659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3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Логарифмическая </a:t>
            </a:r>
            <a:r>
              <a:rPr lang="ru-RU" sz="23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оизводная</a:t>
            </a:r>
            <a:endParaRPr lang="ru-RU" sz="23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5178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2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TextBox 32"/>
          <p:cNvSpPr txBox="1"/>
          <p:nvPr/>
        </p:nvSpPr>
        <p:spPr>
          <a:xfrm>
            <a:off x="434453" y="980728"/>
            <a:ext cx="8379474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меры</a:t>
            </a:r>
          </a:p>
        </p:txBody>
      </p:sp>
      <p:graphicFrame>
        <p:nvGraphicFramePr>
          <p:cNvPr id="74" name="Объект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922948"/>
              </p:ext>
            </p:extLst>
          </p:nvPr>
        </p:nvGraphicFramePr>
        <p:xfrm>
          <a:off x="683568" y="2590215"/>
          <a:ext cx="22669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17" name="Equation" r:id="rId4" imgW="1143000" imgH="457200" progId="Equation.DSMT4">
                  <p:embed/>
                </p:oleObj>
              </mc:Choice>
              <mc:Fallback>
                <p:oleObj name="Equation" r:id="rId4" imgW="114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3568" y="2590215"/>
                        <a:ext cx="2266950" cy="9080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Объект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099185"/>
              </p:ext>
            </p:extLst>
          </p:nvPr>
        </p:nvGraphicFramePr>
        <p:xfrm>
          <a:off x="683568" y="1661906"/>
          <a:ext cx="62230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18" name="Equation" r:id="rId6" imgW="3136680" imgH="457200" progId="Equation.DSMT4">
                  <p:embed/>
                </p:oleObj>
              </mc:Choice>
              <mc:Fallback>
                <p:oleObj name="Equation" r:id="rId6" imgW="3136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3568" y="1661906"/>
                        <a:ext cx="6223000" cy="9080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Объект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019251"/>
              </p:ext>
            </p:extLst>
          </p:nvPr>
        </p:nvGraphicFramePr>
        <p:xfrm>
          <a:off x="2970003" y="2605950"/>
          <a:ext cx="15113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19" name="Equation" r:id="rId8" imgW="761760" imgH="457200" progId="Equation.DSMT4">
                  <p:embed/>
                </p:oleObj>
              </mc:Choice>
              <mc:Fallback>
                <p:oleObj name="Equation" r:id="rId8" imgW="761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70003" y="2605950"/>
                        <a:ext cx="1511300" cy="9080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Объект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48135"/>
              </p:ext>
            </p:extLst>
          </p:nvPr>
        </p:nvGraphicFramePr>
        <p:xfrm>
          <a:off x="4441330" y="2613734"/>
          <a:ext cx="10064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20" name="Equation" r:id="rId10" imgW="507960" imgH="457200" progId="Equation.DSMT4">
                  <p:embed/>
                </p:oleObj>
              </mc:Choice>
              <mc:Fallback>
                <p:oleObj name="Equation" r:id="rId10" imgW="507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41330" y="2613734"/>
                        <a:ext cx="1006475" cy="9080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Объект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02306"/>
              </p:ext>
            </p:extLst>
          </p:nvPr>
        </p:nvGraphicFramePr>
        <p:xfrm>
          <a:off x="648219" y="3639080"/>
          <a:ext cx="2847975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21" name="Equation" r:id="rId12" imgW="1434960" imgH="736560" progId="Equation.DSMT4">
                  <p:embed/>
                </p:oleObj>
              </mc:Choice>
              <mc:Fallback>
                <p:oleObj name="Equation" r:id="rId12" imgW="14349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8219" y="3639080"/>
                        <a:ext cx="2847975" cy="146367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Объект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381926"/>
              </p:ext>
            </p:extLst>
          </p:nvPr>
        </p:nvGraphicFramePr>
        <p:xfrm>
          <a:off x="3409425" y="3894833"/>
          <a:ext cx="2343150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22" name="Equation" r:id="rId14" imgW="1180800" imgH="583920" progId="Equation.DSMT4">
                  <p:embed/>
                </p:oleObj>
              </mc:Choice>
              <mc:Fallback>
                <p:oleObj name="Equation" r:id="rId14" imgW="11808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09425" y="3894833"/>
                        <a:ext cx="2343150" cy="116046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Объект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785027"/>
              </p:ext>
            </p:extLst>
          </p:nvPr>
        </p:nvGraphicFramePr>
        <p:xfrm>
          <a:off x="5706274" y="3982939"/>
          <a:ext cx="33242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23" name="Equation" r:id="rId16" imgW="1676160" imgH="495000" progId="Equation.DSMT4">
                  <p:embed/>
                </p:oleObj>
              </mc:Choice>
              <mc:Fallback>
                <p:oleObj name="Equation" r:id="rId16" imgW="16761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06274" y="3982939"/>
                        <a:ext cx="3324225" cy="9842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Объект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843139"/>
              </p:ext>
            </p:extLst>
          </p:nvPr>
        </p:nvGraphicFramePr>
        <p:xfrm>
          <a:off x="5498161" y="2624362"/>
          <a:ext cx="29972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24" name="Equation" r:id="rId18" imgW="1511280" imgH="457200" progId="Equation.DSMT4">
                  <p:embed/>
                </p:oleObj>
              </mc:Choice>
              <mc:Fallback>
                <p:oleObj name="Equation" r:id="rId18" imgW="1511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98161" y="2624362"/>
                        <a:ext cx="2997200" cy="9080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0" y="481409"/>
            <a:ext cx="920659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3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Логарифмическая </a:t>
            </a:r>
            <a:r>
              <a:rPr lang="ru-RU" sz="23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оизводная</a:t>
            </a:r>
            <a:endParaRPr lang="ru-RU" sz="23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5513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3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3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81409"/>
            <a:ext cx="920659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3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ысшие </a:t>
            </a:r>
            <a:r>
              <a:rPr lang="ru-RU" sz="23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оизводные и дифференциалы</a:t>
            </a:r>
            <a:endParaRPr lang="ru-RU" sz="23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77481" y="808939"/>
            <a:ext cx="8192098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меры</a:t>
            </a: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865511"/>
              </p:ext>
            </p:extLst>
          </p:nvPr>
        </p:nvGraphicFramePr>
        <p:xfrm>
          <a:off x="7764943" y="1421816"/>
          <a:ext cx="13112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60" name="Equation" r:id="rId4" imgW="660240" imgH="279360" progId="Equation.DSMT4">
                  <p:embed/>
                </p:oleObj>
              </mc:Choice>
              <mc:Fallback>
                <p:oleObj name="Equation" r:id="rId4" imgW="660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64943" y="1421816"/>
                        <a:ext cx="1311275" cy="55562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28482" y="1380867"/>
            <a:ext cx="8192098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) Найти производную 3-го порядка от функции</a:t>
            </a:r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294299"/>
              </p:ext>
            </p:extLst>
          </p:nvPr>
        </p:nvGraphicFramePr>
        <p:xfrm>
          <a:off x="228482" y="2021169"/>
          <a:ext cx="2658047" cy="653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61" name="Equation" r:id="rId6" imgW="1396800" imgH="342720" progId="Equation.DSMT4">
                  <p:embed/>
                </p:oleObj>
              </mc:Choice>
              <mc:Fallback>
                <p:oleObj name="Equation" r:id="rId6" imgW="1396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482" y="2021169"/>
                        <a:ext cx="2658047" cy="653867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040056"/>
              </p:ext>
            </p:extLst>
          </p:nvPr>
        </p:nvGraphicFramePr>
        <p:xfrm>
          <a:off x="2906707" y="2002901"/>
          <a:ext cx="1362273" cy="832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62" name="Equation" r:id="rId8" imgW="749160" imgH="457200" progId="Equation.DSMT4">
                  <p:embed/>
                </p:oleObj>
              </mc:Choice>
              <mc:Fallback>
                <p:oleObj name="Equation" r:id="rId8" imgW="749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6707" y="2002901"/>
                        <a:ext cx="1362273" cy="832177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071304"/>
              </p:ext>
            </p:extLst>
          </p:nvPr>
        </p:nvGraphicFramePr>
        <p:xfrm>
          <a:off x="4289158" y="1994901"/>
          <a:ext cx="821256" cy="871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63" name="Equation" r:id="rId10" imgW="431640" imgH="457200" progId="Equation.DSMT4">
                  <p:embed/>
                </p:oleObj>
              </mc:Choice>
              <mc:Fallback>
                <p:oleObj name="Equation" r:id="rId10" imgW="431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89158" y="1994901"/>
                        <a:ext cx="821256" cy="871444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898184"/>
              </p:ext>
            </p:extLst>
          </p:nvPr>
        </p:nvGraphicFramePr>
        <p:xfrm>
          <a:off x="217881" y="2654922"/>
          <a:ext cx="1861659" cy="1062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64" name="Equation" r:id="rId12" imgW="1002960" imgH="571320" progId="Equation.DSMT4">
                  <p:embed/>
                </p:oleObj>
              </mc:Choice>
              <mc:Fallback>
                <p:oleObj name="Equation" r:id="rId12" imgW="10029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7881" y="2654922"/>
                        <a:ext cx="1861659" cy="106211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438825"/>
              </p:ext>
            </p:extLst>
          </p:nvPr>
        </p:nvGraphicFramePr>
        <p:xfrm>
          <a:off x="2077241" y="2692208"/>
          <a:ext cx="3646888" cy="978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65" name="Equation" r:id="rId14" imgW="1942920" imgH="520560" progId="Equation.DSMT4">
                  <p:embed/>
                </p:oleObj>
              </mc:Choice>
              <mc:Fallback>
                <p:oleObj name="Equation" r:id="rId14" imgW="19429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77241" y="2692208"/>
                        <a:ext cx="3646888" cy="978507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387200"/>
              </p:ext>
            </p:extLst>
          </p:nvPr>
        </p:nvGraphicFramePr>
        <p:xfrm>
          <a:off x="5768919" y="2438387"/>
          <a:ext cx="2164828" cy="1211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66" name="Equation" r:id="rId16" imgW="1180800" imgH="660240" progId="Equation.DSMT4">
                  <p:embed/>
                </p:oleObj>
              </mc:Choice>
              <mc:Fallback>
                <p:oleObj name="Equation" r:id="rId16" imgW="11808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68919" y="2438387"/>
                        <a:ext cx="2164828" cy="1211308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33037"/>
              </p:ext>
            </p:extLst>
          </p:nvPr>
        </p:nvGraphicFramePr>
        <p:xfrm>
          <a:off x="7961379" y="2795448"/>
          <a:ext cx="122078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67" name="Equation" r:id="rId18" imgW="685800" imgH="457200" progId="Equation.DSMT4">
                  <p:embed/>
                </p:oleObj>
              </mc:Choice>
              <mc:Fallback>
                <p:oleObj name="Equation" r:id="rId18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961379" y="2795448"/>
                        <a:ext cx="1220787" cy="81280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144211"/>
              </p:ext>
            </p:extLst>
          </p:nvPr>
        </p:nvGraphicFramePr>
        <p:xfrm>
          <a:off x="260106" y="3660994"/>
          <a:ext cx="2741548" cy="1083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68" name="Equation" r:id="rId20" imgW="1447560" imgH="571320" progId="Equation.DSMT4">
                  <p:embed/>
                </p:oleObj>
              </mc:Choice>
              <mc:Fallback>
                <p:oleObj name="Equation" r:id="rId20" imgW="14475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60106" y="3660994"/>
                        <a:ext cx="2741548" cy="1083903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223841"/>
              </p:ext>
            </p:extLst>
          </p:nvPr>
        </p:nvGraphicFramePr>
        <p:xfrm>
          <a:off x="3001654" y="3729215"/>
          <a:ext cx="4988858" cy="1003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69" name="Equation" r:id="rId22" imgW="2590560" imgH="520560" progId="Equation.DSMT4">
                  <p:embed/>
                </p:oleObj>
              </mc:Choice>
              <mc:Fallback>
                <p:oleObj name="Equation" r:id="rId22" imgW="25905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001654" y="3729215"/>
                        <a:ext cx="4988858" cy="1003621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398983"/>
              </p:ext>
            </p:extLst>
          </p:nvPr>
        </p:nvGraphicFramePr>
        <p:xfrm>
          <a:off x="282392" y="4680093"/>
          <a:ext cx="4839125" cy="1346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70" name="Equation" r:id="rId24" imgW="2514600" imgH="698400" progId="Equation.DSMT4">
                  <p:embed/>
                </p:oleObj>
              </mc:Choice>
              <mc:Fallback>
                <p:oleObj name="Equation" r:id="rId24" imgW="25146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82392" y="4680093"/>
                        <a:ext cx="4839125" cy="1346339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559259"/>
              </p:ext>
            </p:extLst>
          </p:nvPr>
        </p:nvGraphicFramePr>
        <p:xfrm>
          <a:off x="5110414" y="5142250"/>
          <a:ext cx="32004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71" name="Equation" r:id="rId26" imgW="1663560" imgH="457200" progId="Equation.DSMT4">
                  <p:embed/>
                </p:oleObj>
              </mc:Choice>
              <mc:Fallback>
                <p:oleObj name="Equation" r:id="rId26" imgW="1663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110414" y="5142250"/>
                        <a:ext cx="3200400" cy="88106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772071"/>
              </p:ext>
            </p:extLst>
          </p:nvPr>
        </p:nvGraphicFramePr>
        <p:xfrm>
          <a:off x="7318856" y="5739042"/>
          <a:ext cx="1757362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72" name="Equation" r:id="rId28" imgW="914400" imgH="457200" progId="Equation.DSMT4">
                  <p:embed/>
                </p:oleObj>
              </mc:Choice>
              <mc:Fallback>
                <p:oleObj name="Equation" r:id="rId28" imgW="914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318856" y="5739042"/>
                        <a:ext cx="1757362" cy="88106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6958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20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90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251634" y="492091"/>
            <a:ext cx="867917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7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дносторонние и бесконечные производные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Группа 4"/>
          <p:cNvGrpSpPr/>
          <p:nvPr/>
        </p:nvGrpSpPr>
        <p:grpSpPr>
          <a:xfrm>
            <a:off x="403514" y="1449071"/>
            <a:ext cx="8247216" cy="1772793"/>
            <a:chOff x="415841" y="1476625"/>
            <a:chExt cx="8247216" cy="1772793"/>
          </a:xfrm>
        </p:grpSpPr>
        <p:sp>
          <p:nvSpPr>
            <p:cNvPr id="26" name="TextBox 25"/>
            <p:cNvSpPr txBox="1"/>
            <p:nvPr/>
          </p:nvSpPr>
          <p:spPr>
            <a:xfrm>
              <a:off x="415841" y="1476625"/>
              <a:ext cx="8247216" cy="17727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Функция, дифференцируемая на промежутке (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 – это функция, обладающая производной            в каждой точке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х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(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.</a:t>
              </a:r>
            </a:p>
          </p:txBody>
        </p:sp>
        <p:graphicFrame>
          <p:nvGraphicFramePr>
            <p:cNvPr id="27" name="Объект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0137167"/>
                </p:ext>
              </p:extLst>
            </p:nvPr>
          </p:nvGraphicFramePr>
          <p:xfrm>
            <a:off x="6600627" y="2160410"/>
            <a:ext cx="831850" cy="477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37" name="Equation" r:id="rId4" imgW="419040" imgH="241200" progId="Equation.DSMT4">
                    <p:embed/>
                  </p:oleObj>
                </mc:Choice>
                <mc:Fallback>
                  <p:oleObj name="Equation" r:id="rId4" imgW="4190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600627" y="2160410"/>
                          <a:ext cx="831850" cy="477837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Группа 7"/>
          <p:cNvGrpSpPr/>
          <p:nvPr/>
        </p:nvGrpSpPr>
        <p:grpSpPr>
          <a:xfrm>
            <a:off x="415841" y="3571828"/>
            <a:ext cx="8247216" cy="1786353"/>
            <a:chOff x="411573" y="2923014"/>
            <a:chExt cx="8247216" cy="1786353"/>
          </a:xfrm>
        </p:grpSpPr>
        <p:sp>
          <p:nvSpPr>
            <p:cNvPr id="31" name="TextBox 30"/>
            <p:cNvSpPr txBox="1"/>
            <p:nvPr/>
          </p:nvSpPr>
          <p:spPr>
            <a:xfrm>
              <a:off x="411573" y="2923014"/>
              <a:ext cx="8247216" cy="17727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Если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дифференцируема на отрезке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[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]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то она дифференцируема на интервале (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 и существуют односторонние производные           и          . </a:t>
              </a:r>
            </a:p>
          </p:txBody>
        </p:sp>
        <p:graphicFrame>
          <p:nvGraphicFramePr>
            <p:cNvPr id="33" name="Объект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0480328"/>
                </p:ext>
              </p:extLst>
            </p:nvPr>
          </p:nvGraphicFramePr>
          <p:xfrm>
            <a:off x="4876440" y="4180730"/>
            <a:ext cx="857250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38" name="Equation" r:id="rId6" imgW="431640" imgH="266400" progId="Equation.DSMT4">
                    <p:embed/>
                  </p:oleObj>
                </mc:Choice>
                <mc:Fallback>
                  <p:oleObj name="Equation" r:id="rId6" imgW="43164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76440" y="4180730"/>
                          <a:ext cx="857250" cy="528637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Объект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1218673"/>
                </p:ext>
              </p:extLst>
            </p:nvPr>
          </p:nvGraphicFramePr>
          <p:xfrm>
            <a:off x="6060529" y="4178982"/>
            <a:ext cx="831850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39" name="Equation" r:id="rId8" imgW="419040" imgH="266400" progId="Equation.DSMT4">
                    <p:embed/>
                  </p:oleObj>
                </mc:Choice>
                <mc:Fallback>
                  <p:oleObj name="Equation" r:id="rId8" imgW="41904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060529" y="4178982"/>
                          <a:ext cx="831850" cy="528637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66520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251634" y="492091"/>
            <a:ext cx="867917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7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дносторонние и бесконечные производные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31835" y="1199924"/>
            <a:ext cx="8247216" cy="11567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Говорят, что функц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меет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бесконечную производную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 точке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 когда</a:t>
            </a:r>
          </a:p>
        </p:txBody>
      </p:sp>
      <p:grpSp>
        <p:nvGrpSpPr>
          <p:cNvPr id="6" name="Группа 5"/>
          <p:cNvGrpSpPr/>
          <p:nvPr/>
        </p:nvGrpSpPr>
        <p:grpSpPr>
          <a:xfrm>
            <a:off x="539552" y="2425700"/>
            <a:ext cx="5459413" cy="1082675"/>
            <a:chOff x="673100" y="2425700"/>
            <a:chExt cx="5459413" cy="1082675"/>
          </a:xfrm>
        </p:grpSpPr>
        <p:graphicFrame>
          <p:nvGraphicFramePr>
            <p:cNvPr id="19" name="Объект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5797326"/>
                </p:ext>
              </p:extLst>
            </p:nvPr>
          </p:nvGraphicFramePr>
          <p:xfrm>
            <a:off x="673100" y="2425700"/>
            <a:ext cx="3400425" cy="1082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425" name="Equation" r:id="rId4" imgW="1714320" imgH="545760" progId="Equation.DSMT4">
                    <p:embed/>
                  </p:oleObj>
                </mc:Choice>
                <mc:Fallback>
                  <p:oleObj name="Equation" r:id="rId4" imgW="1714320" imgH="545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73100" y="2425700"/>
                          <a:ext cx="3400425" cy="108267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Объект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3206016"/>
                </p:ext>
              </p:extLst>
            </p:nvPr>
          </p:nvGraphicFramePr>
          <p:xfrm>
            <a:off x="4274963" y="2828408"/>
            <a:ext cx="554038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426" name="Equation" r:id="rId6" imgW="279360" imgH="139680" progId="Equation.DSMT4">
                    <p:embed/>
                  </p:oleObj>
                </mc:Choice>
                <mc:Fallback>
                  <p:oleObj name="Equation" r:id="rId6" imgW="27936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274963" y="2828408"/>
                          <a:ext cx="554038" cy="27622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Объект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5842440"/>
                </p:ext>
              </p:extLst>
            </p:nvPr>
          </p:nvGraphicFramePr>
          <p:xfrm>
            <a:off x="5729288" y="2811463"/>
            <a:ext cx="403225" cy="30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427" name="Equation" r:id="rId8" imgW="203040" imgH="152280" progId="Equation.DSMT4">
                    <p:embed/>
                  </p:oleObj>
                </mc:Choice>
                <mc:Fallback>
                  <p:oleObj name="Equation" r:id="rId8" imgW="20304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729288" y="2811463"/>
                          <a:ext cx="403225" cy="300037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Box 21"/>
            <p:cNvSpPr txBox="1"/>
            <p:nvPr/>
          </p:nvSpPr>
          <p:spPr>
            <a:xfrm>
              <a:off x="4916401" y="2584158"/>
              <a:ext cx="909343" cy="6524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или </a:t>
              </a:r>
            </a:p>
          </p:txBody>
        </p:sp>
      </p:grpSp>
      <p:grpSp>
        <p:nvGrpSpPr>
          <p:cNvPr id="7" name="Группа 6"/>
          <p:cNvGrpSpPr/>
          <p:nvPr/>
        </p:nvGrpSpPr>
        <p:grpSpPr>
          <a:xfrm>
            <a:off x="467611" y="3508375"/>
            <a:ext cx="8247216" cy="1772793"/>
            <a:chOff x="505139" y="3627205"/>
            <a:chExt cx="8247216" cy="1772793"/>
          </a:xfrm>
        </p:grpSpPr>
        <p:sp>
          <p:nvSpPr>
            <p:cNvPr id="23" name="TextBox 22"/>
            <p:cNvSpPr txBox="1"/>
            <p:nvPr/>
          </p:nvSpPr>
          <p:spPr>
            <a:xfrm>
              <a:off x="505139" y="3627205"/>
              <a:ext cx="8247216" cy="17727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Геометрически равенство                      или        означает, что график функции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в точке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М</a:t>
              </a:r>
              <a:r>
                <a:rPr lang="ru-RU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х</a:t>
              </a:r>
              <a:r>
                <a:rPr lang="ru-RU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;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) имеет вертикальную касательную.</a:t>
              </a:r>
            </a:p>
          </p:txBody>
        </p:sp>
        <p:graphicFrame>
          <p:nvGraphicFramePr>
            <p:cNvPr id="28" name="Объект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6691502"/>
                </p:ext>
              </p:extLst>
            </p:nvPr>
          </p:nvGraphicFramePr>
          <p:xfrm>
            <a:off x="4591219" y="3786556"/>
            <a:ext cx="1762125" cy="528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428" name="Equation" r:id="rId10" imgW="888840" imgH="266400" progId="Equation.DSMT4">
                    <p:embed/>
                  </p:oleObj>
                </mc:Choice>
                <mc:Fallback>
                  <p:oleObj name="Equation" r:id="rId10" imgW="88884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591219" y="3786556"/>
                          <a:ext cx="1762125" cy="528638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Объект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5802649"/>
                </p:ext>
              </p:extLst>
            </p:nvPr>
          </p:nvGraphicFramePr>
          <p:xfrm>
            <a:off x="7092280" y="3876948"/>
            <a:ext cx="554038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429" name="Equation" r:id="rId12" imgW="279360" imgH="139680" progId="Equation.DSMT4">
                    <p:embed/>
                  </p:oleObj>
                </mc:Choice>
                <mc:Fallback>
                  <p:oleObj name="Equation" r:id="rId12" imgW="27936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092280" y="3876948"/>
                          <a:ext cx="554038" cy="27622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706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81409"/>
            <a:ext cx="920659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3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8. </a:t>
            </a:r>
            <a:r>
              <a:rPr lang="ru-RU" sz="23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авила дифференцирования. Таблица производных</a:t>
            </a:r>
            <a:endParaRPr lang="ru-RU" sz="23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50835" y="911190"/>
            <a:ext cx="8247216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Если функци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дифференцируемы в точке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то в этой точке дифференцируемы их линейная комбинация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+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 произведение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а также их частное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/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при дополнительном услови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0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645325"/>
              </p:ext>
            </p:extLst>
          </p:nvPr>
        </p:nvGraphicFramePr>
        <p:xfrm>
          <a:off x="2862218" y="3717032"/>
          <a:ext cx="32226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99" name="Equation" r:id="rId4" imgW="1625400" imgH="342720" progId="Equation.DSMT4">
                  <p:embed/>
                </p:oleObj>
              </mc:Choice>
              <mc:Fallback>
                <p:oleObj name="Equation" r:id="rId4" imgW="1625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62218" y="3717032"/>
                        <a:ext cx="3222625" cy="6794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3226940" y="3151804"/>
            <a:ext cx="5498929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 этом справедливы формулы:</a:t>
            </a:r>
          </a:p>
        </p:txBody>
      </p:sp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707627"/>
              </p:ext>
            </p:extLst>
          </p:nvPr>
        </p:nvGraphicFramePr>
        <p:xfrm>
          <a:off x="3327355" y="4296693"/>
          <a:ext cx="22923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00" name="Equation" r:id="rId6" imgW="1155600" imgH="342720" progId="Equation.DSMT4">
                  <p:embed/>
                </p:oleObj>
              </mc:Choice>
              <mc:Fallback>
                <p:oleObj name="Equation" r:id="rId6" imgW="11556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27355" y="4296693"/>
                        <a:ext cx="2292350" cy="6794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397687"/>
              </p:ext>
            </p:extLst>
          </p:nvPr>
        </p:nvGraphicFramePr>
        <p:xfrm>
          <a:off x="3314655" y="4891111"/>
          <a:ext cx="231775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01" name="Equation" r:id="rId8" imgW="1168200" imgH="571320" progId="Equation.DSMT4">
                  <p:embed/>
                </p:oleObj>
              </mc:Choice>
              <mc:Fallback>
                <p:oleObj name="Equation" r:id="rId8" imgW="11682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14655" y="4891111"/>
                        <a:ext cx="2317750" cy="113188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1341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59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81409"/>
            <a:ext cx="920659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3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8. </a:t>
            </a:r>
            <a:r>
              <a:rPr lang="ru-RU" sz="23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авила дифференцирования. Таблица производных</a:t>
            </a:r>
            <a:endParaRPr lang="ru-RU" sz="23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311806"/>
              </p:ext>
            </p:extLst>
          </p:nvPr>
        </p:nvGraphicFramePr>
        <p:xfrm>
          <a:off x="3060476" y="4234814"/>
          <a:ext cx="259556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46" name="Equation" r:id="rId4" imgW="1307880" imgH="571320" progId="Equation.DSMT4">
                  <p:embed/>
                </p:oleObj>
              </mc:Choice>
              <mc:Fallback>
                <p:oleObj name="Equation" r:id="rId4" imgW="13078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60476" y="4234814"/>
                        <a:ext cx="2595562" cy="11334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Группа 8"/>
          <p:cNvGrpSpPr/>
          <p:nvPr/>
        </p:nvGrpSpPr>
        <p:grpSpPr>
          <a:xfrm>
            <a:off x="495646" y="1859566"/>
            <a:ext cx="8247216" cy="2332946"/>
            <a:chOff x="436623" y="1040821"/>
            <a:chExt cx="8247216" cy="2332946"/>
          </a:xfrm>
        </p:grpSpPr>
        <p:sp>
          <p:nvSpPr>
            <p:cNvPr id="23" name="TextBox 22"/>
            <p:cNvSpPr txBox="1"/>
            <p:nvPr/>
          </p:nvSpPr>
          <p:spPr>
            <a:xfrm>
              <a:off x="436623" y="1040821"/>
              <a:ext cx="8247216" cy="23329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Если функции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у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=f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заданная в окрестности точки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х</a:t>
              </a:r>
              <a:r>
                <a:rPr lang="ru-RU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имеет обратную функцию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х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=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 </a:t>
              </a:r>
              <a:r>
                <a:rPr lang="ru-RU" sz="30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1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заданную в окрестности точки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у</a:t>
              </a:r>
              <a:r>
                <a:rPr lang="ru-RU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=f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ru-RU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то при условии </a:t>
              </a:r>
              <a:endPara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справедлива формула</a:t>
              </a:r>
            </a:p>
          </p:txBody>
        </p:sp>
        <p:graphicFrame>
          <p:nvGraphicFramePr>
            <p:cNvPr id="41" name="Объект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0035958"/>
                </p:ext>
              </p:extLst>
            </p:nvPr>
          </p:nvGraphicFramePr>
          <p:xfrm>
            <a:off x="7140651" y="2331017"/>
            <a:ext cx="1485900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247" name="Equation" r:id="rId6" imgW="749160" imgH="266400" progId="Equation.DSMT4">
                    <p:embed/>
                  </p:oleObj>
                </mc:Choice>
                <mc:Fallback>
                  <p:oleObj name="Equation" r:id="rId6" imgW="74916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140651" y="2331017"/>
                          <a:ext cx="1485900" cy="527050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TextBox 42"/>
          <p:cNvSpPr txBox="1"/>
          <p:nvPr/>
        </p:nvSpPr>
        <p:spPr>
          <a:xfrm>
            <a:off x="482259" y="1124654"/>
            <a:ext cx="8247216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оизводная обратной функции</a:t>
            </a:r>
          </a:p>
        </p:txBody>
      </p:sp>
    </p:spTree>
    <p:extLst>
      <p:ext uri="{BB962C8B-B14F-4D97-AF65-F5344CB8AC3E}">
        <p14:creationId xmlns:p14="http://schemas.microsoft.com/office/powerpoint/2010/main" val="1862428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81409"/>
            <a:ext cx="920659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3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8. </a:t>
            </a:r>
            <a:r>
              <a:rPr lang="ru-RU" sz="23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авила дифференцирования. Таблица производных</a:t>
            </a:r>
            <a:endParaRPr lang="ru-RU" sz="23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870419"/>
              </p:ext>
            </p:extLst>
          </p:nvPr>
        </p:nvGraphicFramePr>
        <p:xfrm>
          <a:off x="2275185" y="4630252"/>
          <a:ext cx="18637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88" name="Equation" r:id="rId4" imgW="939600" imgH="457200" progId="Equation.DSMT4">
                  <p:embed/>
                </p:oleObj>
              </mc:Choice>
              <mc:Fallback>
                <p:oleObj name="Equation" r:id="rId4" imgW="939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75185" y="4630252"/>
                        <a:ext cx="1863725" cy="90646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56824" y="1659708"/>
            <a:ext cx="8247216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Если функци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я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=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дифференцируема в точке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а функц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ифференцируема в точке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о сложная функц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ифференцируема в точке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 ее производная в этой точке вычисляется по формуле: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82259" y="1124654"/>
            <a:ext cx="8247216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оизводная сложной функции</a:t>
            </a:r>
          </a:p>
        </p:txBody>
      </p:sp>
      <p:graphicFrame>
        <p:nvGraphicFramePr>
          <p:cNvPr id="45" name="Объект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789500"/>
              </p:ext>
            </p:extLst>
          </p:nvPr>
        </p:nvGraphicFramePr>
        <p:xfrm>
          <a:off x="5415164" y="4843645"/>
          <a:ext cx="15621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89" name="Equation" r:id="rId6" imgW="787320" imgH="266400" progId="Equation.DSMT4">
                  <p:embed/>
                </p:oleObj>
              </mc:Choice>
              <mc:Fallback>
                <p:oleObj name="Equation" r:id="rId6" imgW="7873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15164" y="4843645"/>
                        <a:ext cx="1562100" cy="5286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4438361" y="4719796"/>
            <a:ext cx="1000031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или </a:t>
            </a:r>
          </a:p>
        </p:txBody>
      </p:sp>
    </p:spTree>
    <p:extLst>
      <p:ext uri="{BB962C8B-B14F-4D97-AF65-F5344CB8AC3E}">
        <p14:creationId xmlns:p14="http://schemas.microsoft.com/office/powerpoint/2010/main" val="521299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81409"/>
            <a:ext cx="920659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3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8. </a:t>
            </a:r>
            <a:r>
              <a:rPr lang="ru-RU" sz="23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авила дифференцирования. Таблица производных</a:t>
            </a:r>
            <a:endParaRPr lang="ru-RU" sz="23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701767"/>
              </p:ext>
            </p:extLst>
          </p:nvPr>
        </p:nvGraphicFramePr>
        <p:xfrm>
          <a:off x="395536" y="1805832"/>
          <a:ext cx="31242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01" name="Equation" r:id="rId4" imgW="1574640" imgH="342720" progId="Equation.DSMT4">
                  <p:embed/>
                </p:oleObj>
              </mc:Choice>
              <mc:Fallback>
                <p:oleObj name="Equation" r:id="rId4" imgW="15746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536" y="1805832"/>
                        <a:ext cx="3124200" cy="6794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482259" y="1124654"/>
            <a:ext cx="8247216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аблица производных</a:t>
            </a: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673830"/>
              </p:ext>
            </p:extLst>
          </p:nvPr>
        </p:nvGraphicFramePr>
        <p:xfrm>
          <a:off x="361229" y="2485282"/>
          <a:ext cx="23685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02" name="Equation" r:id="rId6" imgW="1193760" imgH="393480" progId="Equation.DSMT4">
                  <p:embed/>
                </p:oleObj>
              </mc:Choice>
              <mc:Fallback>
                <p:oleObj name="Equation" r:id="rId6" imgW="1193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1229" y="2485282"/>
                        <a:ext cx="2368550" cy="77946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55576" y="3083338"/>
            <a:ext cx="2976602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частные случаи:</a:t>
            </a: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00958"/>
              </p:ext>
            </p:extLst>
          </p:nvPr>
        </p:nvGraphicFramePr>
        <p:xfrm>
          <a:off x="836652" y="3561499"/>
          <a:ext cx="17621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03" name="Equation" r:id="rId8" imgW="888840" imgH="342720" progId="Equation.DSMT4">
                  <p:embed/>
                </p:oleObj>
              </mc:Choice>
              <mc:Fallback>
                <p:oleObj name="Equation" r:id="rId8" imgW="8888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6652" y="3561499"/>
                        <a:ext cx="1762125" cy="67786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749687"/>
              </p:ext>
            </p:extLst>
          </p:nvPr>
        </p:nvGraphicFramePr>
        <p:xfrm>
          <a:off x="3217321" y="3397986"/>
          <a:ext cx="25939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04" name="Equation" r:id="rId10" imgW="1307880" imgH="507960" progId="Equation.DSMT4">
                  <p:embed/>
                </p:oleObj>
              </mc:Choice>
              <mc:Fallback>
                <p:oleObj name="Equation" r:id="rId10" imgW="1307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17321" y="3397986"/>
                        <a:ext cx="2593975" cy="100488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637635"/>
              </p:ext>
            </p:extLst>
          </p:nvPr>
        </p:nvGraphicFramePr>
        <p:xfrm>
          <a:off x="6277944" y="3334487"/>
          <a:ext cx="2365375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05" name="Equation" r:id="rId12" imgW="1193760" imgH="571320" progId="Equation.DSMT4">
                  <p:embed/>
                </p:oleObj>
              </mc:Choice>
              <mc:Fallback>
                <p:oleObj name="Equation" r:id="rId12" imgW="11937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77944" y="3334487"/>
                        <a:ext cx="2365375" cy="113188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1799"/>
              </p:ext>
            </p:extLst>
          </p:nvPr>
        </p:nvGraphicFramePr>
        <p:xfrm>
          <a:off x="391656" y="4425684"/>
          <a:ext cx="27463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06" name="Equation" r:id="rId14" imgW="1384200" imgH="469800" progId="Equation.DSMT4">
                  <p:embed/>
                </p:oleObj>
              </mc:Choice>
              <mc:Fallback>
                <p:oleObj name="Equation" r:id="rId14" imgW="1384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1656" y="4425684"/>
                        <a:ext cx="2746375" cy="9302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539614" y="4514569"/>
            <a:ext cx="2976602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частный случай:</a:t>
            </a:r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104360"/>
              </p:ext>
            </p:extLst>
          </p:nvPr>
        </p:nvGraphicFramePr>
        <p:xfrm>
          <a:off x="6374782" y="4424896"/>
          <a:ext cx="226853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07" name="Equation" r:id="rId16" imgW="1143000" imgH="457200" progId="Equation.DSMT4">
                  <p:embed/>
                </p:oleObj>
              </mc:Choice>
              <mc:Fallback>
                <p:oleObj name="Equation" r:id="rId16" imgW="114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74782" y="4424896"/>
                        <a:ext cx="2268537" cy="9048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692515"/>
              </p:ext>
            </p:extLst>
          </p:nvPr>
        </p:nvGraphicFramePr>
        <p:xfrm>
          <a:off x="391656" y="5329771"/>
          <a:ext cx="23685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08" name="Equation" r:id="rId18" imgW="1193760" imgH="393480" progId="Equation.DSMT4">
                  <p:embed/>
                </p:oleObj>
              </mc:Choice>
              <mc:Fallback>
                <p:oleObj name="Equation" r:id="rId18" imgW="1193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1656" y="5329771"/>
                        <a:ext cx="2368550" cy="77946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519736" y="5402771"/>
            <a:ext cx="2976602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частный случай:</a:t>
            </a:r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016015"/>
              </p:ext>
            </p:extLst>
          </p:nvPr>
        </p:nvGraphicFramePr>
        <p:xfrm>
          <a:off x="6374782" y="5329772"/>
          <a:ext cx="214312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09" name="Equation" r:id="rId20" imgW="1079280" imgH="393480" progId="Equation.DSMT4">
                  <p:embed/>
                </p:oleObj>
              </mc:Choice>
              <mc:Fallback>
                <p:oleObj name="Equation" r:id="rId20" imgW="1079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374782" y="5329772"/>
                        <a:ext cx="2143125" cy="77946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762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81409"/>
            <a:ext cx="920659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3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8. </a:t>
            </a:r>
            <a:r>
              <a:rPr lang="ru-RU" sz="23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авила дифференцирования. Таблица производных</a:t>
            </a:r>
            <a:endParaRPr lang="ru-RU" sz="23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82259" y="1124654"/>
            <a:ext cx="8247216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аблица производных</a:t>
            </a:r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061302"/>
              </p:ext>
            </p:extLst>
          </p:nvPr>
        </p:nvGraphicFramePr>
        <p:xfrm>
          <a:off x="587228" y="1844824"/>
          <a:ext cx="24685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38" name="Equation" r:id="rId4" imgW="1244520" imgH="342720" progId="Equation.DSMT4">
                  <p:embed/>
                </p:oleObj>
              </mc:Choice>
              <mc:Fallback>
                <p:oleObj name="Equation" r:id="rId4" imgW="12445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7228" y="1844824"/>
                        <a:ext cx="2468562" cy="6794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873734"/>
              </p:ext>
            </p:extLst>
          </p:nvPr>
        </p:nvGraphicFramePr>
        <p:xfrm>
          <a:off x="4382421" y="1844824"/>
          <a:ext cx="271938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39" name="Equation" r:id="rId6" imgW="1371600" imgH="342720" progId="Equation.DSMT4">
                  <p:embed/>
                </p:oleObj>
              </mc:Choice>
              <mc:Fallback>
                <p:oleObj name="Equation" r:id="rId6" imgW="13716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82421" y="1844824"/>
                        <a:ext cx="2719387" cy="6794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992398"/>
              </p:ext>
            </p:extLst>
          </p:nvPr>
        </p:nvGraphicFramePr>
        <p:xfrm>
          <a:off x="587228" y="2694593"/>
          <a:ext cx="249237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40" name="Equation" r:id="rId8" imgW="1257120" imgH="457200" progId="Equation.DSMT4">
                  <p:embed/>
                </p:oleObj>
              </mc:Choice>
              <mc:Fallback>
                <p:oleObj name="Equation" r:id="rId8" imgW="1257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7228" y="2694593"/>
                        <a:ext cx="2492375" cy="90646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453708"/>
              </p:ext>
            </p:extLst>
          </p:nvPr>
        </p:nvGraphicFramePr>
        <p:xfrm>
          <a:off x="4382421" y="2692271"/>
          <a:ext cx="28194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41" name="Equation" r:id="rId10" imgW="1422360" imgH="457200" progId="Equation.DSMT4">
                  <p:embed/>
                </p:oleObj>
              </mc:Choice>
              <mc:Fallback>
                <p:oleObj name="Equation" r:id="rId10" imgW="1422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82421" y="2692271"/>
                        <a:ext cx="2819400" cy="90646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249422"/>
              </p:ext>
            </p:extLst>
          </p:nvPr>
        </p:nvGraphicFramePr>
        <p:xfrm>
          <a:off x="587106" y="3818256"/>
          <a:ext cx="329882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42" name="Equation" r:id="rId12" imgW="1663560" imgH="495000" progId="Equation.DSMT4">
                  <p:embed/>
                </p:oleObj>
              </mc:Choice>
              <mc:Fallback>
                <p:oleObj name="Equation" r:id="rId12" imgW="16635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7106" y="3818256"/>
                        <a:ext cx="3298825" cy="98266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710436"/>
              </p:ext>
            </p:extLst>
          </p:nvPr>
        </p:nvGraphicFramePr>
        <p:xfrm>
          <a:off x="4382421" y="3833201"/>
          <a:ext cx="372745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43" name="Equation" r:id="rId14" imgW="1879560" imgH="495000" progId="Equation.DSMT4">
                  <p:embed/>
                </p:oleObj>
              </mc:Choice>
              <mc:Fallback>
                <p:oleObj name="Equation" r:id="rId14" imgW="18795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82421" y="3833201"/>
                        <a:ext cx="3727450" cy="98266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077965"/>
              </p:ext>
            </p:extLst>
          </p:nvPr>
        </p:nvGraphicFramePr>
        <p:xfrm>
          <a:off x="588378" y="4998807"/>
          <a:ext cx="302101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44" name="Equation" r:id="rId16" imgW="1523880" imgH="457200" progId="Equation.DSMT4">
                  <p:embed/>
                </p:oleObj>
              </mc:Choice>
              <mc:Fallback>
                <p:oleObj name="Equation" r:id="rId16" imgW="1523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88378" y="4998807"/>
                        <a:ext cx="3021012" cy="9080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42070"/>
              </p:ext>
            </p:extLst>
          </p:nvPr>
        </p:nvGraphicFramePr>
        <p:xfrm>
          <a:off x="4382421" y="4998807"/>
          <a:ext cx="34242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45" name="Equation" r:id="rId18" imgW="1726920" imgH="457200" progId="Equation.DSMT4">
                  <p:embed/>
                </p:oleObj>
              </mc:Choice>
              <mc:Fallback>
                <p:oleObj name="Equation" r:id="rId18" imgW="1726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382421" y="4998807"/>
                        <a:ext cx="3424238" cy="9080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7233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81409"/>
            <a:ext cx="920659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3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9. </a:t>
            </a:r>
            <a:r>
              <a:rPr lang="ru-RU" sz="23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Логарифмическая производная</a:t>
            </a:r>
            <a:endParaRPr lang="ru-RU" sz="23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833264"/>
              </p:ext>
            </p:extLst>
          </p:nvPr>
        </p:nvGraphicFramePr>
        <p:xfrm>
          <a:off x="2423639" y="1196752"/>
          <a:ext cx="17145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50" name="Equation" r:id="rId4" imgW="863280" imgH="342720" progId="Equation.DSMT4">
                  <p:embed/>
                </p:oleObj>
              </mc:Choice>
              <mc:Fallback>
                <p:oleObj name="Equation" r:id="rId4" imgW="863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23639" y="1196752"/>
                        <a:ext cx="1714500" cy="6810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Объект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979543"/>
              </p:ext>
            </p:extLst>
          </p:nvPr>
        </p:nvGraphicFramePr>
        <p:xfrm>
          <a:off x="7188999" y="1196752"/>
          <a:ext cx="18415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51" name="Equation" r:id="rId6" imgW="1002960" imgH="457200" progId="Equation.DSMT4">
                  <p:embed/>
                </p:oleObj>
              </mc:Choice>
              <mc:Fallback>
                <p:oleObj name="Equation" r:id="rId6" imgW="1002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88999" y="1196752"/>
                        <a:ext cx="1841500" cy="83978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n w="28575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464954"/>
              </p:ext>
            </p:extLst>
          </p:nvPr>
        </p:nvGraphicFramePr>
        <p:xfrm>
          <a:off x="4139952" y="1133260"/>
          <a:ext cx="21431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52" name="Equation" r:id="rId8" imgW="1079280" imgH="482400" progId="Equation.DSMT4">
                  <p:embed/>
                </p:oleObj>
              </mc:Choice>
              <mc:Fallback>
                <p:oleObj name="Equation" r:id="rId8" imgW="1079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39952" y="1133260"/>
                        <a:ext cx="2143125" cy="9588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941802"/>
              </p:ext>
            </p:extLst>
          </p:nvPr>
        </p:nvGraphicFramePr>
        <p:xfrm>
          <a:off x="2720416" y="2193373"/>
          <a:ext cx="34036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53" name="Equation" r:id="rId10" imgW="1714320" imgH="342720" progId="Equation.DSMT4">
                  <p:embed/>
                </p:oleObj>
              </mc:Choice>
              <mc:Fallback>
                <p:oleObj name="Equation" r:id="rId10" imgW="17143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20416" y="2193373"/>
                        <a:ext cx="3403600" cy="682625"/>
                      </a:xfrm>
                      <a:prstGeom prst="rect">
                        <a:avLst/>
                      </a:prstGeom>
                      <a:ln w="28575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34453" y="3143478"/>
            <a:ext cx="8379474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менение логарифмической производной эффективно при нахождении производных от степенно-показательных выражений, а также от произведений функций, содержащих значительное количество сомножителей.</a:t>
            </a:r>
          </a:p>
        </p:txBody>
      </p:sp>
    </p:spTree>
    <p:extLst>
      <p:ext uri="{BB962C8B-B14F-4D97-AF65-F5344CB8AC3E}">
        <p14:creationId xmlns:p14="http://schemas.microsoft.com/office/powerpoint/2010/main" val="390846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C931F2DF-A966-48DF-9F49-D906F334EA6E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613</Words>
  <Application>Microsoft Office PowerPoint</Application>
  <PresentationFormat>Экран (4:3)</PresentationFormat>
  <Paragraphs>96</Paragraphs>
  <Slides>19</Slides>
  <Notes>19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9</vt:i4>
      </vt:variant>
    </vt:vector>
  </HeadingPairs>
  <TitlesOfParts>
    <vt:vector size="27" baseType="lpstr">
      <vt:lpstr>Arial</vt:lpstr>
      <vt:lpstr>Calibri</vt:lpstr>
      <vt:lpstr>Calibri Light</vt:lpstr>
      <vt:lpstr>Symbol</vt:lpstr>
      <vt:lpstr>Tahoma</vt:lpstr>
      <vt:lpstr>Times New Roman</vt:lpstr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Manager/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6-04-15T17:13:25Z</dcterms:created>
  <dcterms:modified xsi:type="dcterms:W3CDTF">2018-10-25T03:01:12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0116339991</vt:lpwstr>
  </property>
</Properties>
</file>